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036B" w:rsidRDefault="00890934" w:rsidP="0049036B">
      <w:r>
        <w:rPr>
          <w:noProof/>
          <w:rtl/>
        </w:rPr>
        <mc:AlternateContent>
          <mc:Choice Requires="wps">
            <w:drawing>
              <wp:anchor distT="0" distB="0" distL="457200" distR="457200" simplePos="0" relativeHeight="251677696" behindDoc="0" locked="0" layoutInCell="1" allowOverlap="1" wp14:anchorId="402E138D" wp14:editId="42B0EAE7">
                <wp:simplePos x="0" y="0"/>
                <wp:positionH relativeFrom="margin">
                  <wp:posOffset>-7620</wp:posOffset>
                </wp:positionH>
                <wp:positionV relativeFrom="margin">
                  <wp:posOffset>-245745</wp:posOffset>
                </wp:positionV>
                <wp:extent cx="2552700" cy="1419225"/>
                <wp:effectExtent l="0" t="0" r="95250" b="9525"/>
                <wp:wrapSquare wrapText="bothSides"/>
                <wp:docPr id="18" name="מלבן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552700" cy="141922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A5ECF" w:rsidRDefault="006A5ECF" w:rsidP="006A5ECF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 w:rsidRPr="006A5ECF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="00D35774" w:rsidRPr="00C0479E">
                              <w:rPr>
                                <w:position w:val="-6"/>
                              </w:rPr>
                              <w:object w:dxaOrig="62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4" type="#_x0000_t75" style="width:31.15pt;height:13.9pt" o:ole="">
                                  <v:imagedata r:id="rId5" o:title=""/>
                                </v:shape>
                                <o:OLEObject Type="Embed" ProgID="Equation.DSMT4" ShapeID="_x0000_i1054" DrawAspect="Content" ObjectID="_1542572257" r:id="rId6"/>
                              </w:object>
                            </w:r>
                            <w:r w:rsidRPr="006A5ECF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D35774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לערך שב-</w:t>
                            </w:r>
                            <w:r w:rsidR="00D35774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r1</w:t>
                            </w:r>
                          </w:p>
                          <w:p w:rsidR="00E93955" w:rsidRPr="006A5ECF" w:rsidRDefault="00E93955" w:rsidP="006A5ECF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Pr="00E93955">
                              <w:rPr>
                                <w:color w:val="FFFFFF" w:themeColor="background1"/>
                                <w:position w:val="-10"/>
                                <w:sz w:val="16"/>
                                <w:szCs w:val="16"/>
                              </w:rPr>
                              <w:object w:dxaOrig="1140" w:dyaOrig="320">
                                <v:shape id="_x0000_i1052" type="#_x0000_t75" style="width:57pt;height:16.15pt" o:ole="">
                                  <v:imagedata r:id="rId7" o:title=""/>
                                </v:shape>
                                <o:OLEObject Type="Embed" ProgID="Equation.DSMT4" ShapeID="_x0000_i1052" DrawAspect="Content" ObjectID="_1542572258" r:id="rId8"/>
                              </w:objec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</w:p>
                          <w:p w:rsidR="006A5ECF" w:rsidRDefault="006A5ECF" w:rsidP="006A5ECF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 w:rsidRPr="00C0479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Pr="00C0479E">
                              <w:rPr>
                                <w:color w:val="FFFFFF" w:themeColor="background1"/>
                                <w:position w:val="-6"/>
                                <w:sz w:val="16"/>
                                <w:szCs w:val="16"/>
                              </w:rPr>
                              <w:object w:dxaOrig="1480" w:dyaOrig="279">
                                <v:shape id="_x0000_i1053" type="#_x0000_t75" style="width:73.9pt;height:13.9pt" o:ole="">
                                  <v:imagedata r:id="rId9" o:title=""/>
                                </v:shape>
                                <o:OLEObject Type="Embed" ProgID="Equation.DSMT4" ShapeID="_x0000_i1053" DrawAspect="Content" ObjectID="_1542572259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2E138D" id="מלבן 18" o:spid="_x0000_s1026" style="position:absolute;left:0;text-align:left;margin-left:-.6pt;margin-top:-19.35pt;width:201pt;height:111.75pt;flip:x;z-index:251677696;visibility:visible;mso-wrap-style:square;mso-width-percent:0;mso-height-percent:0;mso-wrap-distance-left:36pt;mso-wrap-distance-top:0;mso-wrap-distance-right:36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6A5ECF" w:rsidRDefault="006A5ECF" w:rsidP="006A5ECF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 w:rsidRPr="006A5ECF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="00D35774" w:rsidRPr="00C0479E">
                        <w:rPr>
                          <w:position w:val="-6"/>
                        </w:rPr>
                        <w:object w:dxaOrig="620" w:dyaOrig="279">
                          <v:shape id="_x0000_i1054" type="#_x0000_t75" style="width:31.15pt;height:13.9pt" o:ole="">
                            <v:imagedata r:id="rId5" o:title=""/>
                          </v:shape>
                          <o:OLEObject Type="Embed" ProgID="Equation.DSMT4" ShapeID="_x0000_i1054" DrawAspect="Content" ObjectID="_1542572257" r:id="rId11"/>
                        </w:object>
                      </w:r>
                      <w:r w:rsidRPr="006A5ECF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D35774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לערך שב-</w:t>
                      </w:r>
                      <w:r w:rsidR="00D35774">
                        <w:rPr>
                          <w:color w:val="FFFFFF" w:themeColor="background1"/>
                          <w:sz w:val="16"/>
                          <w:szCs w:val="16"/>
                        </w:rPr>
                        <w:t>r1</w:t>
                      </w:r>
                    </w:p>
                    <w:p w:rsidR="00E93955" w:rsidRPr="006A5ECF" w:rsidRDefault="00E93955" w:rsidP="006A5ECF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Pr="00E93955">
                        <w:rPr>
                          <w:color w:val="FFFFFF" w:themeColor="background1"/>
                          <w:position w:val="-10"/>
                          <w:sz w:val="16"/>
                          <w:szCs w:val="16"/>
                        </w:rPr>
                        <w:object w:dxaOrig="1140" w:dyaOrig="320">
                          <v:shape id="_x0000_i1052" type="#_x0000_t75" style="width:57pt;height:16.15pt" o:ole="">
                            <v:imagedata r:id="rId7" o:title=""/>
                          </v:shape>
                          <o:OLEObject Type="Embed" ProgID="Equation.DSMT4" ShapeID="_x0000_i1052" DrawAspect="Content" ObjectID="_1542572258" r:id="rId12"/>
                        </w:objec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</w:p>
                    <w:p w:rsidR="006A5ECF" w:rsidRDefault="006A5ECF" w:rsidP="006A5ECF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 w:rsidRPr="00C0479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Pr="00C0479E">
                        <w:rPr>
                          <w:color w:val="FFFFFF" w:themeColor="background1"/>
                          <w:position w:val="-6"/>
                          <w:sz w:val="16"/>
                          <w:szCs w:val="16"/>
                        </w:rPr>
                        <w:object w:dxaOrig="1480" w:dyaOrig="279">
                          <v:shape id="_x0000_i1053" type="#_x0000_t75" style="width:73.9pt;height:13.9pt" o:ole="">
                            <v:imagedata r:id="rId9" o:title=""/>
                          </v:shape>
                          <o:OLEObject Type="Embed" ProgID="Equation.DSMT4" ShapeID="_x0000_i1053" DrawAspect="Content" ObjectID="_1542572259" r:id="rId13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457200" distR="457200" simplePos="0" relativeHeight="251659264" behindDoc="0" locked="0" layoutInCell="1" allowOverlap="1" wp14:anchorId="3F05B9C6" wp14:editId="59B4C8DB">
                <wp:simplePos x="0" y="0"/>
                <wp:positionH relativeFrom="margin">
                  <wp:align>right</wp:align>
                </wp:positionH>
                <wp:positionV relativeFrom="margin">
                  <wp:posOffset>-245745</wp:posOffset>
                </wp:positionV>
                <wp:extent cx="2552700" cy="1447800"/>
                <wp:effectExtent l="0" t="0" r="95250" b="0"/>
                <wp:wrapSquare wrapText="bothSides"/>
                <wp:docPr id="124" name="מלבן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552700" cy="144780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9036B" w:rsidRPr="00C0479E" w:rsidRDefault="0049036B" w:rsidP="0049036B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  <w:cs/>
                              </w:rPr>
                            </w:pPr>
                            <w:r w:rsidRPr="00C0479E">
                              <w:rPr>
                                <w:rFonts w:asciiTheme="majorHAnsi" w:eastAsiaTheme="majorEastAsia" w:hAnsiTheme="majorHAnsi" w:cstheme="majorBidi" w:hint="cs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</w:rPr>
                              <w:t>אתחול :</w:t>
                            </w:r>
                          </w:p>
                          <w:p w:rsidR="00890934" w:rsidRPr="00890934" w:rsidRDefault="00890934" w:rsidP="0089093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Pr="0049036B">
                              <w:rPr>
                                <w:color w:val="FFFFFF" w:themeColor="background1"/>
                                <w:position w:val="-14"/>
                                <w:sz w:val="16"/>
                                <w:szCs w:val="16"/>
                              </w:rPr>
                              <w:object w:dxaOrig="1820" w:dyaOrig="400">
                                <v:shape id="_x0000_i1057" type="#_x0000_t75" style="width:91.15pt;height:19.9pt" o:ole="">
                                  <v:imagedata r:id="rId14" o:title=""/>
                                </v:shape>
                                <o:OLEObject Type="Embed" ProgID="Equation.DSMT4" ShapeID="_x0000_i1057" DrawAspect="Content" ObjectID="_1542572260" r:id="rId15"/>
                              </w:objec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Pr="00C0479E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</w:p>
                          <w:p w:rsidR="0049036B" w:rsidRPr="00C0479E" w:rsidRDefault="0049036B" w:rsidP="0049036B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 w:rsidRPr="00C0479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="00C42387" w:rsidRPr="00C0479E">
                              <w:rPr>
                                <w:color w:val="FFFFFF" w:themeColor="background1"/>
                                <w:position w:val="-12"/>
                                <w:sz w:val="16"/>
                                <w:szCs w:val="16"/>
                              </w:rPr>
                              <w:object w:dxaOrig="200" w:dyaOrig="360">
                                <v:shape id="_x0000_i1056" type="#_x0000_t75" style="width:9.75pt;height:18pt" o:ole="">
                                  <v:imagedata r:id="rId16" o:title=""/>
                                </v:shape>
                                <o:OLEObject Type="Embed" ProgID="Equation.DSMT4" ShapeID="_x0000_i1056" DrawAspect="Content" ObjectID="_1542572261" r:id="rId17"/>
                              </w:object>
                            </w:r>
                            <w:r w:rsidRPr="00C0479E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Pr="00C0479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להצביע על תחילת הלוח</w:t>
                            </w:r>
                          </w:p>
                          <w:p w:rsidR="0049036B" w:rsidRPr="00186327" w:rsidRDefault="0049036B" w:rsidP="00186327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 w:rsidRP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תחול </w:t>
                            </w:r>
                            <w:r w:rsidRPr="00C0479E">
                              <w:rPr>
                                <w:position w:val="-12"/>
                              </w:rPr>
                              <w:object w:dxaOrig="220" w:dyaOrig="360">
                                <v:shape id="_x0000_i1055" type="#_x0000_t75" style="width:10.9pt;height:18pt" o:ole="">
                                  <v:imagedata r:id="rId18" o:title=""/>
                                </v:shape>
                                <o:OLEObject Type="Embed" ProgID="Equation.DSMT4" ShapeID="_x0000_i1055" DrawAspect="Content" ObjectID="_1542572262" r:id="rId19"/>
                              </w:object>
                            </w:r>
                            <w:r w:rsidRPr="00186327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P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להצביע לתחילה מערך המהלכים</w:t>
                            </w:r>
                            <w:r w:rsidRPr="00186327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05B9C6" id="מלבן 124" o:spid="_x0000_s1027" style="position:absolute;left:0;text-align:left;margin-left:149.8pt;margin-top:-19.35pt;width:201pt;height:114pt;flip:x;z-index:251659264;visibility:visible;mso-wrap-style:square;mso-width-percent:0;mso-height-percent:0;mso-wrap-distance-left:36pt;mso-wrap-distance-top:0;mso-wrap-distance-right:36pt;mso-wrap-distance-bottom:0;mso-position-horizontal:righ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49036B" w:rsidRPr="00C0479E" w:rsidRDefault="0049036B" w:rsidP="0049036B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  <w:cs/>
                        </w:rPr>
                      </w:pPr>
                      <w:r w:rsidRPr="00C0479E"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</w:rPr>
                        <w:t>אתחול :</w:t>
                      </w:r>
                    </w:p>
                    <w:p w:rsidR="00890934" w:rsidRPr="00890934" w:rsidRDefault="00890934" w:rsidP="00890934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Pr="0049036B">
                        <w:rPr>
                          <w:color w:val="FFFFFF" w:themeColor="background1"/>
                          <w:position w:val="-14"/>
                          <w:sz w:val="16"/>
                          <w:szCs w:val="16"/>
                        </w:rPr>
                        <w:object w:dxaOrig="1820" w:dyaOrig="400">
                          <v:shape id="_x0000_i1057" type="#_x0000_t75" style="width:91.15pt;height:19.9pt" o:ole="">
                            <v:imagedata r:id="rId14" o:title=""/>
                          </v:shape>
                          <o:OLEObject Type="Embed" ProgID="Equation.DSMT4" ShapeID="_x0000_i1057" DrawAspect="Content" ObjectID="_1542572260" r:id="rId20"/>
                        </w:objec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Pr="00C0479E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</w:p>
                    <w:p w:rsidR="0049036B" w:rsidRPr="00C0479E" w:rsidRDefault="0049036B" w:rsidP="0049036B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 w:rsidRPr="00C0479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="00C42387" w:rsidRPr="00C0479E">
                        <w:rPr>
                          <w:color w:val="FFFFFF" w:themeColor="background1"/>
                          <w:position w:val="-12"/>
                          <w:sz w:val="16"/>
                          <w:szCs w:val="16"/>
                        </w:rPr>
                        <w:object w:dxaOrig="200" w:dyaOrig="360">
                          <v:shape id="_x0000_i1056" type="#_x0000_t75" style="width:9.75pt;height:18pt" o:ole="">
                            <v:imagedata r:id="rId16" o:title=""/>
                          </v:shape>
                          <o:OLEObject Type="Embed" ProgID="Equation.DSMT4" ShapeID="_x0000_i1056" DrawAspect="Content" ObjectID="_1542572261" r:id="rId21"/>
                        </w:object>
                      </w:r>
                      <w:r w:rsidRPr="00C0479E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Pr="00C0479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להצביע על תחילת הלוח</w:t>
                      </w:r>
                    </w:p>
                    <w:p w:rsidR="0049036B" w:rsidRPr="00186327" w:rsidRDefault="0049036B" w:rsidP="00186327">
                      <w:pPr>
                        <w:pStyle w:val="a3"/>
                        <w:numPr>
                          <w:ilvl w:val="0"/>
                          <w:numId w:val="3"/>
                        </w:num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 w:rsidRP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תחול </w:t>
                      </w:r>
                      <w:r w:rsidRPr="00C0479E">
                        <w:rPr>
                          <w:position w:val="-12"/>
                        </w:rPr>
                        <w:object w:dxaOrig="220" w:dyaOrig="360">
                          <v:shape id="_x0000_i1055" type="#_x0000_t75" style="width:10.9pt;height:18pt" o:ole="">
                            <v:imagedata r:id="rId18" o:title=""/>
                          </v:shape>
                          <o:OLEObject Type="Embed" ProgID="Equation.DSMT4" ShapeID="_x0000_i1055" DrawAspect="Content" ObjectID="_1542572262" r:id="rId22"/>
                        </w:object>
                      </w:r>
                      <w:r w:rsidRPr="00186327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P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להצביע לתחילה מערך המהלכים</w:t>
                      </w:r>
                      <w:r w:rsidRPr="00186327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6A5ECF">
        <w:rPr>
          <w:noProof/>
          <w:rtl/>
        </w:rPr>
        <mc:AlternateContent>
          <mc:Choice Requires="wps">
            <w:drawing>
              <wp:anchor distT="0" distB="0" distL="457200" distR="457200" simplePos="0" relativeHeight="251660288" behindDoc="0" locked="0" layoutInCell="1" allowOverlap="1" wp14:anchorId="242866D3" wp14:editId="3CFD84EB">
                <wp:simplePos x="0" y="0"/>
                <wp:positionH relativeFrom="margin">
                  <wp:align>right</wp:align>
                </wp:positionH>
                <wp:positionV relativeFrom="margin">
                  <wp:posOffset>1368425</wp:posOffset>
                </wp:positionV>
                <wp:extent cx="5181600" cy="1781175"/>
                <wp:effectExtent l="0" t="0" r="95250" b="9525"/>
                <wp:wrapSquare wrapText="bothSides"/>
                <wp:docPr id="1" name="מלבן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5181600" cy="178117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9036B" w:rsidRPr="00E93955" w:rsidRDefault="0049036B" w:rsidP="00E708EA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  <w:cs/>
                              </w:rPr>
                            </w:pPr>
                            <w:r w:rsidRPr="00E93955">
                              <w:rPr>
                                <w:rFonts w:asciiTheme="majorHAnsi" w:eastAsiaTheme="majorEastAsia" w:hAnsiTheme="majorHAnsi" w:cstheme="majorBidi" w:hint="cs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</w:rPr>
                              <w:t>בדיקת מצב :</w:t>
                            </w:r>
                          </w:p>
                          <w:p w:rsidR="00670979" w:rsidRDefault="00670979" w:rsidP="007764DE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אם המהלך שווה @</w:t>
                            </w:r>
                            <w:r w:rsidR="00DE75D4"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קפוץ ל- "עדכון התוצאה"</w:t>
                            </w:r>
                          </w:p>
                          <w:p w:rsidR="00670979" w:rsidRDefault="00E93955" w:rsidP="00E708EA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5446E5"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הגדל את </w:t>
                            </w:r>
                            <w:proofErr w:type="spellStart"/>
                            <w:r w:rsidR="005446E5"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16"/>
                                <w:szCs w:val="16"/>
                              </w:rPr>
                              <w:t>numMoves</w:t>
                            </w:r>
                            <w:proofErr w:type="spellEnd"/>
                            <w:r w:rsidR="005446E5">
                              <w:rPr>
                                <w:rFonts w:asciiTheme="majorHAnsi" w:eastAsiaTheme="majorEastAsia" w:hAnsiTheme="majorHAnsi" w:cstheme="majorBidi"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ב-1 </w:t>
                            </w:r>
                          </w:p>
                          <w:p w:rsidR="00C46984" w:rsidRDefault="00C46984" w:rsidP="00C46984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קריאת המספר שב-</w: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r2</w:t>
                            </w:r>
                          </w:p>
                          <w:p w:rsidR="00C46984" w:rsidRDefault="00C46984" w:rsidP="000B40E9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עדכון </w:t>
                            </w:r>
                            <w:proofErr w:type="spellStart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currR</w:t>
                            </w:r>
                            <w:proofErr w:type="spellEnd"/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ו- </w:t>
                            </w:r>
                            <w:proofErr w:type="spellStart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currC</w:t>
                            </w:r>
                            <w:proofErr w:type="spellEnd"/>
                          </w:p>
                          <w:p w:rsidR="00C46984" w:rsidRDefault="00C46984" w:rsidP="00E708EA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  <w:p w:rsidR="00E93955" w:rsidRDefault="00E93955" w:rsidP="00E708EA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2866D3" id="מלבן 1" o:spid="_x0000_s1028" style="position:absolute;left:0;text-align:left;margin-left:356.8pt;margin-top:107.75pt;width:408pt;height:140.25pt;flip:x;z-index:251660288;visibility:visible;mso-wrap-style:square;mso-width-percent:0;mso-height-percent:0;mso-wrap-distance-left:36pt;mso-wrap-distance-top:0;mso-wrap-distance-right:36pt;mso-wrap-distance-bottom:0;mso-position-horizontal:righ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49036B" w:rsidRPr="00E93955" w:rsidRDefault="0049036B" w:rsidP="00E708EA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  <w:cs/>
                        </w:rPr>
                      </w:pPr>
                      <w:r w:rsidRPr="00E93955"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</w:rPr>
                        <w:t>בדיקת מצב :</w:t>
                      </w:r>
                    </w:p>
                    <w:p w:rsidR="00670979" w:rsidRDefault="00670979" w:rsidP="007764DE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אם המהלך שווה @</w:t>
                      </w:r>
                      <w:r w:rsidR="00DE75D4"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קפוץ ל- "עדכון התוצאה"</w:t>
                      </w:r>
                    </w:p>
                    <w:p w:rsidR="00670979" w:rsidRDefault="00E93955" w:rsidP="00E708EA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5446E5"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הגדל את </w:t>
                      </w:r>
                      <w:proofErr w:type="spellStart"/>
                      <w:r w:rsidR="005446E5"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16"/>
                          <w:szCs w:val="16"/>
                        </w:rPr>
                        <w:t>numMoves</w:t>
                      </w:r>
                      <w:proofErr w:type="spellEnd"/>
                      <w:r w:rsidR="005446E5">
                        <w:rPr>
                          <w:rFonts w:asciiTheme="majorHAnsi" w:eastAsiaTheme="majorEastAsia" w:hAnsiTheme="majorHAnsi" w:cstheme="majorBidi"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ב-1 </w:t>
                      </w:r>
                    </w:p>
                    <w:p w:rsidR="00C46984" w:rsidRDefault="00C46984" w:rsidP="00C46984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קריאת המספר שב-</w: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r2</w:t>
                      </w:r>
                    </w:p>
                    <w:p w:rsidR="00C46984" w:rsidRDefault="00C46984" w:rsidP="000B40E9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עדכון </w:t>
                      </w:r>
                      <w:proofErr w:type="spellStart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currR</w:t>
                      </w:r>
                      <w:proofErr w:type="spellEnd"/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ו- </w:t>
                      </w:r>
                      <w:proofErr w:type="spellStart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currC</w:t>
                      </w:r>
                      <w:proofErr w:type="spellEnd"/>
                    </w:p>
                    <w:p w:rsidR="00C46984" w:rsidRDefault="00C46984" w:rsidP="00E708EA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</w:p>
                    <w:p w:rsidR="00E93955" w:rsidRDefault="00E93955" w:rsidP="00E708EA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49036B" w:rsidRDefault="009C5960" w:rsidP="0049036B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A4E5D4A" wp14:editId="5B5DE089">
                <wp:simplePos x="0" y="0"/>
                <wp:positionH relativeFrom="column">
                  <wp:posOffset>2134870</wp:posOffset>
                </wp:positionH>
                <wp:positionV relativeFrom="paragraph">
                  <wp:posOffset>1818640</wp:posOffset>
                </wp:positionV>
                <wp:extent cx="902335" cy="261620"/>
                <wp:effectExtent l="0" t="0" r="12065" b="24130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02335" cy="261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036B" w:rsidRDefault="0049036B" w:rsidP="0049036B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ם יש מהל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4E5D4A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9" type="#_x0000_t202" style="position:absolute;left:0;text-align:left;margin-left:168.1pt;margin-top:143.2pt;width:71.05pt;height:20.6pt;flip:x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">
                <v:textbox>
                  <w:txbxContent>
                    <w:p w:rsidR="0049036B" w:rsidRDefault="0049036B" w:rsidP="0049036B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ם יש מהל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2E22CF" wp14:editId="33FA4B52">
                <wp:simplePos x="0" y="0"/>
                <wp:positionH relativeFrom="column">
                  <wp:posOffset>2602230</wp:posOffset>
                </wp:positionH>
                <wp:positionV relativeFrom="paragraph">
                  <wp:posOffset>1694815</wp:posOffset>
                </wp:positionV>
                <wp:extent cx="0" cy="542925"/>
                <wp:effectExtent l="76200" t="0" r="57150" b="47625"/>
                <wp:wrapNone/>
                <wp:docPr id="4" name="מחבר חץ יש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B942CE5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4" o:spid="_x0000_s1026" type="#_x0000_t32" style="position:absolute;left:0;text-align:left;margin-left:204.9pt;margin-top:133.45pt;width:0;height:42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78A50EE" wp14:editId="604F65FE">
                <wp:simplePos x="0" y="0"/>
                <wp:positionH relativeFrom="page">
                  <wp:posOffset>104775</wp:posOffset>
                </wp:positionH>
                <wp:positionV relativeFrom="paragraph">
                  <wp:posOffset>2314257</wp:posOffset>
                </wp:positionV>
                <wp:extent cx="781050" cy="561975"/>
                <wp:effectExtent l="0" t="0" r="19050" b="28575"/>
                <wp:wrapSquare wrapText="bothSides"/>
                <wp:docPr id="1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8105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036B" w:rsidRDefault="0049036B" w:rsidP="0049036B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קפיצה</w:t>
                            </w:r>
                          </w:p>
                          <w:p w:rsidR="0049036B" w:rsidRDefault="0049036B" w:rsidP="0049036B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לא מותני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A50EE" id="_x0000_s1030" type="#_x0000_t202" style="position:absolute;left:0;text-align:left;margin-left:8.25pt;margin-top:182.2pt;width:61.5pt;height:44.25pt;flip:x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">
                <v:textbox>
                  <w:txbxContent>
                    <w:p w:rsidR="0049036B" w:rsidRDefault="0049036B" w:rsidP="0049036B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קפיצה</w:t>
                      </w:r>
                    </w:p>
                    <w:p w:rsidR="0049036B" w:rsidRDefault="0049036B" w:rsidP="0049036B">
                      <w:pPr>
                        <w:jc w:val="center"/>
                        <w:rPr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לא מותנית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08AF91" wp14:editId="254435E7">
                <wp:simplePos x="0" y="0"/>
                <wp:positionH relativeFrom="column">
                  <wp:posOffset>-664845</wp:posOffset>
                </wp:positionH>
                <wp:positionV relativeFrom="paragraph">
                  <wp:posOffset>947738</wp:posOffset>
                </wp:positionV>
                <wp:extent cx="28575" cy="3409950"/>
                <wp:effectExtent l="0" t="0" r="28575" b="19050"/>
                <wp:wrapNone/>
                <wp:docPr id="9" name="מחבר יש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" cy="3409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5C159C" id="מחבר ישר 9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2.35pt,74.65pt" to="-50.1pt,3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" strokecolor="#5b9bd5 [3204]" strokeweight=".5pt">
                <v:stroke joinstyle="miter"/>
              </v:lin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D4ABCB" wp14:editId="2DCF7286">
                <wp:simplePos x="0" y="0"/>
                <wp:positionH relativeFrom="leftMargin">
                  <wp:align>right</wp:align>
                </wp:positionH>
                <wp:positionV relativeFrom="paragraph">
                  <wp:posOffset>4347845</wp:posOffset>
                </wp:positionV>
                <wp:extent cx="666750" cy="9525"/>
                <wp:effectExtent l="0" t="0" r="19050" b="28575"/>
                <wp:wrapNone/>
                <wp:docPr id="8" name="מחבר יש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67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4F650D" id="מחבר ישר 8" o:spid="_x0000_s1026" style="position:absolute;left:0;text-align:left;flip:x;z-index:251667456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" from="1.3pt,342.35pt" to="53.8pt,34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" strokecolor="#5b9bd5 [3204]" strokeweight=".5pt">
                <v:stroke joinstyle="miter"/>
                <w10:wrap anchorx="margin"/>
              </v:lin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16E3A83F" wp14:editId="36BA41CB">
                <wp:simplePos x="0" y="0"/>
                <wp:positionH relativeFrom="page">
                  <wp:posOffset>6714490</wp:posOffset>
                </wp:positionH>
                <wp:positionV relativeFrom="paragraph">
                  <wp:posOffset>4138295</wp:posOffset>
                </wp:positionV>
                <wp:extent cx="788035" cy="638175"/>
                <wp:effectExtent l="0" t="0" r="12065" b="28575"/>
                <wp:wrapSquare wrapText="bothSides"/>
                <wp:docPr id="1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8803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036B" w:rsidRDefault="0049036B" w:rsidP="0049036B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ם הגענו לסוף המהלכ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3A83F" id="_x0000_s1031" type="#_x0000_t202" style="position:absolute;left:0;text-align:left;margin-left:528.7pt;margin-top:325.85pt;width:62.05pt;height:50.25pt;flip:x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">
                <v:textbox>
                  <w:txbxContent>
                    <w:p w:rsidR="0049036B" w:rsidRDefault="0049036B" w:rsidP="0049036B">
                      <w:pPr>
                        <w:jc w:val="center"/>
                        <w:rPr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ם הגענו לסוף המהלכים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27AD879" wp14:editId="5DCF579F">
                <wp:simplePos x="0" y="0"/>
                <wp:positionH relativeFrom="column">
                  <wp:posOffset>5983604</wp:posOffset>
                </wp:positionH>
                <wp:positionV relativeFrom="paragraph">
                  <wp:posOffset>1062037</wp:posOffset>
                </wp:positionV>
                <wp:extent cx="9525" cy="6219825"/>
                <wp:effectExtent l="0" t="0" r="28575" b="28575"/>
                <wp:wrapNone/>
                <wp:docPr id="6" name="מחבר יש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6219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B99F17" id="מחבר ישר 6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1.15pt,83.6pt" to="471.9pt,5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" strokecolor="#5b9bd5 [3204]" strokeweight=".5pt">
                <v:stroke joinstyle="miter"/>
              </v:lin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615B68" wp14:editId="0FFC8D29">
                <wp:simplePos x="0" y="0"/>
                <wp:positionH relativeFrom="column">
                  <wp:posOffset>5307330</wp:posOffset>
                </wp:positionH>
                <wp:positionV relativeFrom="paragraph">
                  <wp:posOffset>7291070</wp:posOffset>
                </wp:positionV>
                <wp:extent cx="723900" cy="0"/>
                <wp:effectExtent l="38100" t="76200" r="0" b="95250"/>
                <wp:wrapNone/>
                <wp:docPr id="7" name="מחבר חץ ישר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39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C4DB5" id="מחבר חץ ישר 7" o:spid="_x0000_s1026" type="#_x0000_t32" style="position:absolute;left:0;text-align:left;margin-left:417.9pt;margin-top:574.1pt;width:57pt;height:0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" strokecolor="#5b9bd5 [3204]" strokeweight=".5pt">
                <v:stroke endarrow="block" joinstyle="miter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8301DEF" wp14:editId="58F92D5E">
                <wp:simplePos x="0" y="0"/>
                <wp:positionH relativeFrom="column">
                  <wp:posOffset>-770255</wp:posOffset>
                </wp:positionH>
                <wp:positionV relativeFrom="paragraph">
                  <wp:posOffset>476250</wp:posOffset>
                </wp:positionV>
                <wp:extent cx="445135" cy="252095"/>
                <wp:effectExtent l="0" t="0" r="12065" b="14605"/>
                <wp:wrapSquare wrapText="bothSides"/>
                <wp:docPr id="1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4513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036B" w:rsidRDefault="0049036B" w:rsidP="0049036B">
                            <w:pPr>
                              <w:rPr>
                                <w:rtl/>
                                <w:cs/>
                              </w:rPr>
                            </w:pPr>
                            <w:proofErr w:type="gramStart"/>
                            <w:r>
                              <w:t>loop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301DEF" id="_x0000_s1032" type="#_x0000_t202" style="position:absolute;left:0;text-align:left;margin-left:-60.65pt;margin-top:37.5pt;width:35.05pt;height:19.85pt;flip:x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">
                <v:textbox>
                  <w:txbxContent>
                    <w:p w:rsidR="0049036B" w:rsidRDefault="0049036B" w:rsidP="0049036B">
                      <w:pPr>
                        <w:rPr>
                          <w:cs/>
                        </w:rPr>
                      </w:pPr>
                      <w:proofErr w:type="gramStart"/>
                      <w:r>
                        <w:t>loop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7BBCE4" wp14:editId="150A377F">
                <wp:simplePos x="0" y="0"/>
                <wp:positionH relativeFrom="column">
                  <wp:posOffset>-617220</wp:posOffset>
                </wp:positionH>
                <wp:positionV relativeFrom="paragraph">
                  <wp:posOffset>947738</wp:posOffset>
                </wp:positionV>
                <wp:extent cx="609600" cy="0"/>
                <wp:effectExtent l="0" t="76200" r="19050" b="95250"/>
                <wp:wrapNone/>
                <wp:docPr id="10" name="מחבר חץ יש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56444B" id="מחבר חץ ישר 10" o:spid="_x0000_s1026" type="#_x0000_t32" style="position:absolute;left:0;text-align:left;margin-left:-48.6pt;margin-top:74.65pt;width:48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 w:rsidR="0049036B">
        <w:rPr>
          <w:noProof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FFAD3F" wp14:editId="42A626DF">
                <wp:simplePos x="0" y="0"/>
                <wp:positionH relativeFrom="rightMargin">
                  <wp:align>left</wp:align>
                </wp:positionH>
                <wp:positionV relativeFrom="paragraph">
                  <wp:posOffset>1042988</wp:posOffset>
                </wp:positionV>
                <wp:extent cx="700088" cy="9525"/>
                <wp:effectExtent l="0" t="0" r="24130" b="28575"/>
                <wp:wrapNone/>
                <wp:docPr id="5" name="מחבר יש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0088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3A26FF" id="מחבר ישר 5" o:spid="_x0000_s1026" style="position:absolute;left:0;text-align:left;flip:y;z-index:251664384;visibility:visible;mso-wrap-style:square;mso-width-percent:0;mso-wrap-distance-left:9pt;mso-wrap-distance-top:0;mso-wrap-distance-right:9pt;mso-wrap-distance-bottom:0;mso-position-horizontal:left;mso-position-horizontal-relative:right-margin-area;mso-position-vertical:absolute;mso-position-vertical-relative:text;mso-width-percent:0;mso-width-relative:margin" from="0,82.15pt" to="55.15pt,8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" strokecolor="#5b9bd5 [3204]" strokeweight=".5pt">
                <v:stroke joinstyle="miter"/>
                <w10:wrap anchorx="margin"/>
              </v:line>
            </w:pict>
          </mc:Fallback>
        </mc:AlternateContent>
      </w:r>
    </w:p>
    <w:p w:rsidR="0049036B" w:rsidRDefault="00186327" w:rsidP="00142730">
      <w:pPr>
        <w:rPr>
          <w:b/>
          <w:bCs/>
          <w:u w:val="single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457200" distR="457200" simplePos="0" relativeHeight="251675648" behindDoc="0" locked="0" layoutInCell="1" allowOverlap="1" wp14:anchorId="28148968" wp14:editId="36E81227">
                <wp:simplePos x="0" y="0"/>
                <wp:positionH relativeFrom="margin">
                  <wp:posOffset>20955</wp:posOffset>
                </wp:positionH>
                <wp:positionV relativeFrom="margin">
                  <wp:posOffset>3707130</wp:posOffset>
                </wp:positionV>
                <wp:extent cx="2533650" cy="3990975"/>
                <wp:effectExtent l="0" t="0" r="95250" b="9525"/>
                <wp:wrapSquare wrapText="bothSides"/>
                <wp:docPr id="17" name="מלבן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533650" cy="399097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A5ECF" w:rsidRDefault="006A5ECF" w:rsidP="005267A9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 w:rsidRPr="0049036B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ם המשבצת שונה מ- </w:t>
                            </w:r>
                            <w:r w:rsid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L</w:t>
                            </w:r>
                            <w:r w:rsid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Pr="0049036B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DF7C02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קפוץ</w:t>
                            </w:r>
                          </w:p>
                          <w:p w:rsidR="006A5ECF" w:rsidRDefault="006A5ECF" w:rsidP="006A5ECF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 w:rsidR="00082C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אם אנחנו 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לא בשורה העליונה ביותר קפוץ</w:t>
                            </w:r>
                          </w:p>
                          <w:p w:rsidR="006A5ECF" w:rsidRDefault="006A5ECF" w:rsidP="006A5ECF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שגיאה </w: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score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 1</w:t>
                            </w:r>
                          </w:p>
                          <w:p w:rsidR="00E93955" w:rsidRDefault="00E93955" w:rsidP="006A5ECF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Output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F</w:t>
                            </w:r>
                          </w:p>
                          <w:p w:rsidR="006A5ECF" w:rsidRDefault="006A5ECF" w:rsidP="006A5ECF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קפוץ ל</w:t>
                            </w:r>
                            <w:r w:rsidR="00082C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 </w:t>
                            </w:r>
                            <w:r w:rsidR="00082CEE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–</w:t>
                            </w:r>
                            <w:r w:rsidR="00082C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 "ע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דכון התוצאה</w:t>
                            </w:r>
                            <w:r w:rsidR="00082C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>"</w:t>
                            </w:r>
                          </w:p>
                          <w:p w:rsidR="006A5ECF" w:rsidRDefault="005267A9" w:rsidP="005267A9">
                            <w:pPr>
                              <w:spacing w:line="240" w:lineRule="auto"/>
                              <w:ind w:left="36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Place - = [1</w:t>
                            </w:r>
                            <w:proofErr w:type="gramStart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]</w:t>
                            </w:r>
                            <w:r w:rsidR="006A5ECF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</w:p>
                          <w:p w:rsidR="006A5ECF" w:rsidRDefault="006A5ECF" w:rsidP="006A5ECF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קפוץ ל - "פי</w:t>
                            </w:r>
                            <w:r w:rsidR="00B93196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ענוח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הלך + ביצוע צעד"</w:t>
                            </w:r>
                          </w:p>
                          <w:p w:rsidR="00E708EA" w:rsidRPr="005267A9" w:rsidRDefault="00E708EA" w:rsidP="00E708EA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להגדיל את </w:t>
                            </w:r>
                            <w:r w:rsidRPr="005267A9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score</w:t>
                            </w:r>
                            <w:r w:rsidRP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בערך המשבצת</w:t>
                            </w:r>
                          </w:p>
                          <w:p w:rsidR="00AD280A" w:rsidRPr="005267A9" w:rsidRDefault="00AD280A" w:rsidP="00E708EA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לקדם את </w:t>
                            </w:r>
                            <w:r w:rsidRPr="005267A9">
                              <w:rPr>
                                <w:color w:val="FFFFFF" w:themeColor="background1"/>
                                <w:position w:val="-12"/>
                                <w:sz w:val="16"/>
                                <w:szCs w:val="16"/>
                              </w:rPr>
                              <w:object w:dxaOrig="220" w:dyaOrig="360">
                                <v:shape id="_x0000_i1058" type="#_x0000_t75" style="width:10.9pt;height:18pt" o:ole="">
                                  <v:imagedata r:id="rId23" o:title=""/>
                                </v:shape>
                                <o:OLEObject Type="Embed" ProgID="Equation.DSMT4" ShapeID="_x0000_i1058" DrawAspect="Content" ObjectID="_1542572263" r:id="rId24"/>
                              </w:object>
                            </w:r>
                            <w:r w:rsidRPr="005267A9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E93955" w:rsidRP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למהלך הבא</w:t>
                            </w:r>
                          </w:p>
                          <w:p w:rsidR="00AD280A" w:rsidRPr="005267A9" w:rsidRDefault="00AD280A" w:rsidP="00E708EA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5267A9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קפוץ ל- "בדיקת מצב"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148968" id="מלבן 17" o:spid="_x0000_s1033" style="position:absolute;left:0;text-align:left;margin-left:1.65pt;margin-top:291.9pt;width:199.5pt;height:314.25pt;flip:x;z-index:251675648;visibility:visible;mso-wrap-style:square;mso-width-percent:0;mso-height-percent:0;mso-wrap-distance-left:36pt;mso-wrap-distance-top:0;mso-wrap-distance-right:36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6A5ECF" w:rsidRDefault="006A5ECF" w:rsidP="005267A9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 w:rsidRPr="0049036B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ם המשבצת שונה מ- </w:t>
                      </w:r>
                      <w:r w:rsid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L</w:t>
                      </w:r>
                      <w:r w:rsid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Pr="0049036B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DF7C02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קפוץ</w:t>
                      </w:r>
                    </w:p>
                    <w:p w:rsidR="006A5ECF" w:rsidRDefault="006A5ECF" w:rsidP="006A5ECF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 w:rsidR="00082C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אם אנחנו 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לא בשורה העליונה ביותר קפוץ</w:t>
                      </w:r>
                    </w:p>
                    <w:p w:rsidR="006A5ECF" w:rsidRDefault="006A5ECF" w:rsidP="006A5ECF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שגיאה </w: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score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 1</w:t>
                      </w:r>
                    </w:p>
                    <w:p w:rsidR="00E93955" w:rsidRDefault="00E93955" w:rsidP="006A5ECF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Output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F</w:t>
                      </w:r>
                    </w:p>
                    <w:p w:rsidR="006A5ECF" w:rsidRDefault="006A5ECF" w:rsidP="006A5ECF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קפוץ ל</w:t>
                      </w:r>
                      <w:r w:rsidR="00082C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 </w:t>
                      </w:r>
                      <w:r w:rsidR="00082CEE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>–</w:t>
                      </w:r>
                      <w:r w:rsidR="00082C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 "ע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דכון התוצאה</w:t>
                      </w:r>
                      <w:r w:rsidR="00082C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>"</w:t>
                      </w:r>
                    </w:p>
                    <w:p w:rsidR="006A5ECF" w:rsidRDefault="005267A9" w:rsidP="005267A9">
                      <w:pPr>
                        <w:spacing w:line="240" w:lineRule="auto"/>
                        <w:ind w:left="36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Place - = [1</w:t>
                      </w:r>
                      <w:proofErr w:type="gramStart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,0</w:t>
                      </w:r>
                      <w:proofErr w:type="gramEnd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]</w:t>
                      </w:r>
                      <w:r w:rsidR="006A5ECF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</w:p>
                    <w:p w:rsidR="006A5ECF" w:rsidRDefault="006A5ECF" w:rsidP="006A5ECF">
                      <w:pPr>
                        <w:spacing w:line="240" w:lineRule="auto"/>
                        <w:ind w:firstLine="72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קפוץ ל - "פי</w:t>
                      </w:r>
                      <w:r w:rsidR="00B93196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ענוח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הלך + ביצוע צעד"</w:t>
                      </w:r>
                    </w:p>
                    <w:p w:rsidR="00E708EA" w:rsidRPr="005267A9" w:rsidRDefault="00E708EA" w:rsidP="00E708EA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להגדיל את </w:t>
                      </w:r>
                      <w:r w:rsidRPr="005267A9">
                        <w:rPr>
                          <w:color w:val="FFFFFF" w:themeColor="background1"/>
                          <w:sz w:val="16"/>
                          <w:szCs w:val="16"/>
                        </w:rPr>
                        <w:t>score</w:t>
                      </w:r>
                      <w:r w:rsidRP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בערך המשבצת</w:t>
                      </w:r>
                    </w:p>
                    <w:p w:rsidR="00AD280A" w:rsidRPr="005267A9" w:rsidRDefault="00AD280A" w:rsidP="00E708EA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לקדם את </w:t>
                      </w:r>
                      <w:r w:rsidRPr="005267A9">
                        <w:rPr>
                          <w:color w:val="FFFFFF" w:themeColor="background1"/>
                          <w:position w:val="-12"/>
                          <w:sz w:val="16"/>
                          <w:szCs w:val="16"/>
                        </w:rPr>
                        <w:object w:dxaOrig="220" w:dyaOrig="360">
                          <v:shape id="_x0000_i1058" type="#_x0000_t75" style="width:10.9pt;height:18pt" o:ole="">
                            <v:imagedata r:id="rId23" o:title=""/>
                          </v:shape>
                          <o:OLEObject Type="Embed" ProgID="Equation.DSMT4" ShapeID="_x0000_i1058" DrawAspect="Content" ObjectID="_1542572263" r:id="rId25"/>
                        </w:object>
                      </w:r>
                      <w:r w:rsidRPr="005267A9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E93955" w:rsidRP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למהלך הבא</w:t>
                      </w:r>
                    </w:p>
                    <w:p w:rsidR="00AD280A" w:rsidRPr="005267A9" w:rsidRDefault="00AD280A" w:rsidP="00E708EA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5267A9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קפוץ ל- "בדיקת מצב" 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DF7C02">
        <w:rPr>
          <w:noProof/>
          <w:rtl/>
        </w:rPr>
        <mc:AlternateContent>
          <mc:Choice Requires="wps">
            <w:drawing>
              <wp:anchor distT="0" distB="0" distL="457200" distR="457200" simplePos="0" relativeHeight="251661312" behindDoc="0" locked="0" layoutInCell="1" allowOverlap="1" wp14:anchorId="0A69481D" wp14:editId="04003451">
                <wp:simplePos x="0" y="0"/>
                <wp:positionH relativeFrom="margin">
                  <wp:align>right</wp:align>
                </wp:positionH>
                <wp:positionV relativeFrom="margin">
                  <wp:posOffset>3706495</wp:posOffset>
                </wp:positionV>
                <wp:extent cx="2505075" cy="4086225"/>
                <wp:effectExtent l="0" t="0" r="104775" b="9525"/>
                <wp:wrapSquare wrapText="bothSides"/>
                <wp:docPr id="2" name="מלבן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505075" cy="408622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9036B" w:rsidRPr="0049036B" w:rsidRDefault="0049036B" w:rsidP="00EF4FEE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  <w:cs/>
                              </w:rPr>
                            </w:pPr>
                            <w:r w:rsidRPr="0049036B">
                              <w:rPr>
                                <w:rFonts w:asciiTheme="majorHAnsi" w:eastAsiaTheme="majorEastAsia" w:hAnsiTheme="majorHAnsi" w:cstheme="majorBidi" w:hint="cs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</w:rPr>
                              <w:t>פענוח מהלך + ביצוע צעד</w:t>
                            </w:r>
                            <w:r w:rsidRPr="0049036B">
                              <w:rPr>
                                <w:rFonts w:asciiTheme="majorHAnsi" w:eastAsiaTheme="majorEastAsia" w:hAnsiTheme="majorHAnsi" w:cstheme="majorBidi" w:hint="cs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  <w:cs/>
                              </w:rPr>
                              <w:t xml:space="preserve"> : </w:t>
                            </w:r>
                          </w:p>
                          <w:p w:rsidR="000B40E9" w:rsidRDefault="000B40E9" w:rsidP="00CF042B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  <w:p w:rsidR="00187754" w:rsidRDefault="00EA356D" w:rsidP="00CF042B">
                            <w:pPr>
                              <w:spacing w:line="240" w:lineRule="auto"/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bookmarkStart w:id="0" w:name="_GoBack"/>
                            <w:bookmarkEnd w:id="0"/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עדכון</w:t>
                            </w:r>
                            <w:r w:rsid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 </w:t>
                            </w:r>
                            <w:r w:rsidR="00186327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r</w:t>
                            </w:r>
                            <w:r w:rsidR="00C42387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</w:p>
                          <w:p w:rsidR="006A5ECF" w:rsidRDefault="006A5ECF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אם המשבצת הנוכחית לא חרגה קפוץ</w:t>
                            </w:r>
                          </w:p>
                          <w:p w:rsidR="00186327" w:rsidRDefault="006A5ECF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ab/>
                            </w:r>
                            <w:proofErr w:type="gramStart"/>
                            <w:r w:rsidR="00186327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 xml:space="preserve">Output </w:t>
                            </w:r>
                            <w:r w:rsid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</w:t>
                            </w:r>
                            <w:proofErr w:type="gramEnd"/>
                            <w:r w:rsid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F</w:t>
                            </w:r>
                          </w:p>
                          <w:p w:rsidR="006A5ECF" w:rsidRDefault="006A5ECF" w:rsidP="00186327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score</w:t>
                            </w:r>
                            <w:proofErr w:type="gramEnd"/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2</w:t>
                            </w:r>
                          </w:p>
                          <w:p w:rsidR="00AD280A" w:rsidRPr="001D4B2E" w:rsidRDefault="00AD280A" w:rsidP="00EF4FEE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קפוץ ל </w: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"עדכון התוצאה"</w:t>
                            </w:r>
                          </w:p>
                          <w:p w:rsidR="0049036B" w:rsidRPr="0049036B" w:rsidRDefault="0049036B" w:rsidP="00186327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49036B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ם המשבצת שונה מ- </w:t>
                            </w:r>
                            <w:r w:rsidR="00186327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S</w:t>
                            </w:r>
                            <w:r w:rsidRPr="0049036B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1D4B2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קפוץ</w:t>
                            </w:r>
                          </w:p>
                          <w:p w:rsidR="00ED2FF1" w:rsidRDefault="0049036B" w:rsidP="00EF4FEE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49036B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ם אנחנו </w:t>
                            </w:r>
                            <w:r w:rsidR="00ED2FF1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לא בשורה התחתונה ביותר קפוץ</w:t>
                            </w:r>
                          </w:p>
                          <w:p w:rsidR="0049036B" w:rsidRDefault="00ED2FF1" w:rsidP="00EF4FEE">
                            <w:pPr>
                              <w:spacing w:line="240" w:lineRule="auto"/>
                              <w:ind w:left="1080" w:firstLine="36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שגיאה</w:t>
                            </w:r>
                            <w:r w:rsidR="00095C3F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095C3F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score</w:t>
                            </w:r>
                            <w:r w:rsidR="00095C3F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0</w:t>
                            </w:r>
                          </w:p>
                          <w:p w:rsidR="00E93955" w:rsidRDefault="00E93955" w:rsidP="00EF4FEE">
                            <w:pPr>
                              <w:spacing w:line="240" w:lineRule="auto"/>
                              <w:ind w:left="1080" w:firstLine="36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Output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F</w:t>
                            </w:r>
                          </w:p>
                          <w:p w:rsidR="00ED2FF1" w:rsidRDefault="00ED2FF1" w:rsidP="00EF4FEE">
                            <w:pPr>
                              <w:spacing w:line="240" w:lineRule="auto"/>
                              <w:ind w:left="36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ab/>
                            </w:r>
                            <w:r w:rsidR="001D4B2E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קפוץ ל</w:t>
                            </w:r>
                            <w:r w:rsidR="00AD280A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AD280A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–</w:t>
                            </w:r>
                            <w:r w:rsidR="00AD280A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"ע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דכון התוצאה</w:t>
                            </w:r>
                            <w:r w:rsidR="00AD280A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"</w:t>
                            </w:r>
                          </w:p>
                          <w:p w:rsidR="0049036B" w:rsidRDefault="00186327" w:rsidP="005267A9">
                            <w:pPr>
                              <w:spacing w:line="240" w:lineRule="auto"/>
                              <w:ind w:left="36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ab/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Place + = [1</w:t>
                            </w:r>
                            <w:proofErr w:type="gramStart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]</w:t>
                            </w:r>
                          </w:p>
                          <w:p w:rsidR="00E708EA" w:rsidRPr="0049036B" w:rsidRDefault="00E708EA" w:rsidP="00EF4FEE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קפוץ ל - </w:t>
                            </w:r>
                            <w:r w:rsidR="00B93196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"פיענוח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הלך + ביצוע צעד"</w:t>
                            </w:r>
                          </w:p>
                          <w:p w:rsidR="00E708EA" w:rsidRDefault="00E708EA" w:rsidP="001D4B2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  <w:p w:rsidR="00E708EA" w:rsidRPr="0049036B" w:rsidRDefault="00E708EA" w:rsidP="001D4B2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69481D" id="מלבן 2" o:spid="_x0000_s1034" style="position:absolute;left:0;text-align:left;margin-left:146.05pt;margin-top:291.85pt;width:197.25pt;height:321.75pt;flip:x;z-index:251661312;visibility:visible;mso-wrap-style:square;mso-width-percent:0;mso-height-percent:0;mso-wrap-distance-left:36pt;mso-wrap-distance-top:0;mso-wrap-distance-right:36pt;mso-wrap-distance-bottom:0;mso-position-horizontal:righ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49036B" w:rsidRPr="0049036B" w:rsidRDefault="0049036B" w:rsidP="00EF4FEE">
                      <w:pPr>
                        <w:spacing w:line="240" w:lineRule="auto"/>
                        <w:rPr>
                          <w:rFonts w:asciiTheme="majorHAnsi" w:eastAsiaTheme="majorEastAsia" w:hAnsiTheme="majorHAnsi" w:cstheme="majorBidi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  <w:cs/>
                        </w:rPr>
                      </w:pPr>
                      <w:r w:rsidRPr="0049036B"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</w:rPr>
                        <w:t>פענוח מהלך + ביצוע צעד</w:t>
                      </w:r>
                      <w:r w:rsidRPr="0049036B"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  <w:cs/>
                        </w:rPr>
                        <w:t xml:space="preserve"> : </w:t>
                      </w:r>
                    </w:p>
                    <w:p w:rsidR="000B40E9" w:rsidRDefault="000B40E9" w:rsidP="00CF042B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</w:p>
                    <w:p w:rsidR="00187754" w:rsidRDefault="00EA356D" w:rsidP="00CF042B">
                      <w:pPr>
                        <w:spacing w:line="240" w:lineRule="auto"/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bookmarkStart w:id="1" w:name="_GoBack"/>
                      <w:bookmarkEnd w:id="1"/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עדכון</w:t>
                      </w:r>
                      <w:r w:rsid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 </w:t>
                      </w:r>
                      <w:r w:rsidR="00186327">
                        <w:rPr>
                          <w:color w:val="FFFFFF" w:themeColor="background1"/>
                          <w:sz w:val="16"/>
                          <w:szCs w:val="16"/>
                        </w:rPr>
                        <w:t>r</w:t>
                      </w:r>
                      <w:r w:rsidR="00C42387">
                        <w:rPr>
                          <w:color w:val="FFFFFF" w:themeColor="background1"/>
                          <w:sz w:val="16"/>
                          <w:szCs w:val="16"/>
                        </w:rPr>
                        <w:t>1</w: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</w:p>
                    <w:p w:rsidR="006A5ECF" w:rsidRDefault="006A5ECF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אם המשבצת הנוכחית לא חרגה קפוץ</w:t>
                      </w:r>
                    </w:p>
                    <w:p w:rsidR="00186327" w:rsidRDefault="006A5ECF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ab/>
                      </w:r>
                      <w:proofErr w:type="gramStart"/>
                      <w:r w:rsidR="00186327">
                        <w:rPr>
                          <w:color w:val="FFFFFF" w:themeColor="background1"/>
                          <w:sz w:val="16"/>
                          <w:szCs w:val="16"/>
                        </w:rPr>
                        <w:t xml:space="preserve">Output </w:t>
                      </w:r>
                      <w:r w:rsid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</w:t>
                      </w:r>
                      <w:proofErr w:type="gramEnd"/>
                      <w:r w:rsid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F</w:t>
                      </w:r>
                    </w:p>
                    <w:p w:rsidR="006A5ECF" w:rsidRDefault="006A5ECF" w:rsidP="00186327">
                      <w:pPr>
                        <w:spacing w:line="240" w:lineRule="auto"/>
                        <w:ind w:firstLine="72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proofErr w:type="gramStart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score</w:t>
                      </w:r>
                      <w:proofErr w:type="gramEnd"/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2</w:t>
                      </w:r>
                    </w:p>
                    <w:p w:rsidR="00AD280A" w:rsidRPr="001D4B2E" w:rsidRDefault="00AD280A" w:rsidP="00EF4FEE">
                      <w:pPr>
                        <w:spacing w:line="240" w:lineRule="auto"/>
                        <w:ind w:firstLine="72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קפוץ ל </w: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>–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"עדכון התוצאה"</w:t>
                      </w:r>
                    </w:p>
                    <w:p w:rsidR="0049036B" w:rsidRPr="0049036B" w:rsidRDefault="0049036B" w:rsidP="00186327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49036B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ם המשבצת שונה מ- </w:t>
                      </w:r>
                      <w:r w:rsidR="00186327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S</w:t>
                      </w:r>
                      <w:r w:rsidRPr="0049036B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1D4B2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קפוץ</w:t>
                      </w:r>
                    </w:p>
                    <w:p w:rsidR="00ED2FF1" w:rsidRDefault="0049036B" w:rsidP="00EF4FEE">
                      <w:pPr>
                        <w:spacing w:line="240" w:lineRule="auto"/>
                        <w:ind w:firstLine="72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49036B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ם אנחנו </w:t>
                      </w:r>
                      <w:r w:rsidR="00ED2FF1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לא בשורה התחתונה ביותר קפוץ</w:t>
                      </w:r>
                    </w:p>
                    <w:p w:rsidR="0049036B" w:rsidRDefault="00ED2FF1" w:rsidP="00EF4FEE">
                      <w:pPr>
                        <w:spacing w:line="240" w:lineRule="auto"/>
                        <w:ind w:left="1080" w:firstLine="36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שגיאה</w:t>
                      </w:r>
                      <w:r w:rsidR="00095C3F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095C3F">
                        <w:rPr>
                          <w:color w:val="FFFFFF" w:themeColor="background1"/>
                          <w:sz w:val="16"/>
                          <w:szCs w:val="16"/>
                        </w:rPr>
                        <w:t>score</w:t>
                      </w:r>
                      <w:r w:rsidR="00095C3F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0</w:t>
                      </w:r>
                    </w:p>
                    <w:p w:rsidR="00E93955" w:rsidRDefault="00E93955" w:rsidP="00EF4FEE">
                      <w:pPr>
                        <w:spacing w:line="240" w:lineRule="auto"/>
                        <w:ind w:left="1080" w:firstLine="36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Output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F</w:t>
                      </w:r>
                    </w:p>
                    <w:p w:rsidR="00ED2FF1" w:rsidRDefault="00ED2FF1" w:rsidP="00EF4FEE">
                      <w:pPr>
                        <w:spacing w:line="240" w:lineRule="auto"/>
                        <w:ind w:left="36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ab/>
                      </w:r>
                      <w:r w:rsidR="001D4B2E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ab/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קפוץ ל</w:t>
                      </w:r>
                      <w:r w:rsidR="00AD280A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AD280A"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>–</w:t>
                      </w:r>
                      <w:r w:rsidR="00AD280A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"ע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דכון התוצאה</w:t>
                      </w:r>
                      <w:r w:rsidR="00AD280A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"</w:t>
                      </w:r>
                    </w:p>
                    <w:p w:rsidR="0049036B" w:rsidRDefault="00186327" w:rsidP="005267A9">
                      <w:pPr>
                        <w:spacing w:line="240" w:lineRule="auto"/>
                        <w:ind w:left="36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  <w:tab/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Place + = [1</w:t>
                      </w:r>
                      <w:proofErr w:type="gramStart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,0</w:t>
                      </w:r>
                      <w:proofErr w:type="gramEnd"/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]</w:t>
                      </w:r>
                    </w:p>
                    <w:p w:rsidR="00E708EA" w:rsidRPr="0049036B" w:rsidRDefault="00E708EA" w:rsidP="00EF4FEE">
                      <w:pPr>
                        <w:spacing w:line="240" w:lineRule="auto"/>
                        <w:ind w:firstLine="720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קפוץ ל - </w:t>
                      </w:r>
                      <w:r w:rsidR="00B93196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"פיענוח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הלך + ביצוע צעד"</w:t>
                      </w:r>
                    </w:p>
                    <w:p w:rsidR="00E708EA" w:rsidRDefault="00E708EA" w:rsidP="001D4B2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</w:p>
                    <w:p w:rsidR="00E708EA" w:rsidRPr="0049036B" w:rsidRDefault="00E708EA" w:rsidP="001D4B2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49036B" w:rsidRDefault="00EF4FEE" w:rsidP="00142730">
      <w:pPr>
        <w:rPr>
          <w:b/>
          <w:bCs/>
          <w:u w:val="single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457200" distR="457200" simplePos="0" relativeHeight="251662336" behindDoc="0" locked="0" layoutInCell="1" allowOverlap="1" wp14:anchorId="66C0126B" wp14:editId="718F795F">
                <wp:simplePos x="0" y="0"/>
                <wp:positionH relativeFrom="margin">
                  <wp:align>right</wp:align>
                </wp:positionH>
                <wp:positionV relativeFrom="margin">
                  <wp:posOffset>7888605</wp:posOffset>
                </wp:positionV>
                <wp:extent cx="5181600" cy="1895475"/>
                <wp:effectExtent l="0" t="0" r="95250" b="9525"/>
                <wp:wrapSquare wrapText="bothSides"/>
                <wp:docPr id="3" name="מלבן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5181600" cy="189547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>
                          <a:outerShdw dist="91440" algn="r" rotWithShape="0">
                            <a:schemeClr val="accent1"/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9036B" w:rsidRPr="00EF4FEE" w:rsidRDefault="0049036B" w:rsidP="00EF4FEE">
                            <w:pPr>
                              <w:spacing w:line="240" w:lineRule="auto"/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  <w:cs/>
                              </w:rPr>
                            </w:pPr>
                            <w:r w:rsidRPr="00EF4FEE">
                              <w:rPr>
                                <w:rFonts w:asciiTheme="majorHAnsi" w:eastAsiaTheme="majorEastAsia" w:hAnsiTheme="majorHAnsi" w:cstheme="majorBidi" w:hint="cs"/>
                                <w:b/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  <w:rtl/>
                              </w:rPr>
                              <w:t xml:space="preserve">עדכון התוצאה : </w:t>
                            </w:r>
                          </w:p>
                          <w:p w:rsidR="00EF4FEE" w:rsidRDefault="002729AD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EF4F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אם </w:t>
                            </w:r>
                            <w:r w:rsidR="00EF4FEE" w:rsidRPr="00EF4FEE">
                              <w:rPr>
                                <w:color w:val="FFFFFF" w:themeColor="background1"/>
                                <w:position w:val="-10"/>
                                <w:sz w:val="16"/>
                                <w:szCs w:val="16"/>
                              </w:rPr>
                              <w:object w:dxaOrig="1140" w:dyaOrig="320">
                                <v:shape id="_x0000_i1059" type="#_x0000_t75" style="width:57pt;height:16.15pt" o:ole="">
                                  <v:imagedata r:id="rId26" o:title=""/>
                                </v:shape>
                                <o:OLEObject Type="Embed" ProgID="Equation.DSMT4" ShapeID="_x0000_i1059" DrawAspect="Content" ObjectID="_1542572264" r:id="rId27"/>
                              </w:object>
                            </w:r>
                            <w:r w:rsidRPr="00EF4F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EF4FEE" w:rsidRPr="00EF4FEE"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>וגם לא הגענו לסוף הלוח קפוץ</w:t>
                            </w:r>
                          </w:p>
                          <w:p w:rsidR="00EF4FEE" w:rsidRPr="00EF4FEE" w:rsidRDefault="00EF4FEE" w:rsidP="00EF4FEE">
                            <w:pPr>
                              <w:spacing w:line="240" w:lineRule="auto"/>
                              <w:ind w:firstLine="720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 w:rsidRPr="00EF4FEE"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Halt</w:t>
                            </w:r>
                          </w:p>
                          <w:p w:rsidR="00EF4FEE" w:rsidRDefault="00EF4FEE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Output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</w:rPr>
                              <w:t>F</w:t>
                            </w:r>
                          </w:p>
                          <w:p w:rsidR="002729AD" w:rsidRDefault="00EF4FEE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Score</w:t>
                            </w: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</w:rPr>
                              <w:t xml:space="preserve"> מקבל 3</w:t>
                            </w:r>
                            <w:r w:rsidR="002729AD" w:rsidRPr="00EF4FEE">
                              <w:rPr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ab/>
                            </w:r>
                          </w:p>
                          <w:p w:rsidR="00EF4FEE" w:rsidRPr="00EF4FEE" w:rsidRDefault="00EF4FEE" w:rsidP="00EF4FEE">
                            <w:pPr>
                              <w:spacing w:line="240" w:lineRule="auto"/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color w:val="FFFFFF" w:themeColor="background1"/>
                                <w:sz w:val="16"/>
                                <w:szCs w:val="16"/>
                                <w:rtl/>
                                <w:cs/>
                              </w:rPr>
                              <w:t xml:space="preserve">קפוץ ל- </w:t>
                            </w:r>
                            <w:r>
                              <w:rPr>
                                <w:color w:val="FFFFFF" w:themeColor="background1"/>
                                <w:sz w:val="16"/>
                                <w:szCs w:val="16"/>
                              </w:rPr>
                              <w:t>hal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2880" tIns="228600" rIns="182880" bIns="228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C0126B" id="מלבן 3" o:spid="_x0000_s1035" style="position:absolute;left:0;text-align:left;margin-left:356.8pt;margin-top:621.15pt;width:408pt;height:149.25pt;flip:x;z-index:251662336;visibility:visible;mso-wrap-style:square;mso-width-percent:0;mso-height-percent:0;mso-wrap-distance-left:36pt;mso-wrap-distance-top:0;mso-wrap-distance-right:36pt;mso-wrap-distance-bottom:0;mso-position-horizontal:righ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" fillcolor="#ed7d31 [3205]" stroked="f" strokeweight="1pt">
                <v:shadow on="t" color="#5b9bd5 [3204]" origin=".5" offset="7.2pt,0"/>
                <v:textbox inset="14.4pt,18pt,14.4pt,18pt">
                  <w:txbxContent>
                    <w:p w:rsidR="0049036B" w:rsidRPr="00EF4FEE" w:rsidRDefault="0049036B" w:rsidP="00EF4FEE">
                      <w:pPr>
                        <w:spacing w:line="240" w:lineRule="auto"/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  <w:cs/>
                        </w:rPr>
                      </w:pPr>
                      <w:r w:rsidRPr="00EF4FEE">
                        <w:rPr>
                          <w:rFonts w:asciiTheme="majorHAnsi" w:eastAsiaTheme="majorEastAsia" w:hAnsiTheme="majorHAnsi" w:cstheme="majorBidi" w:hint="cs"/>
                          <w:b/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  <w:rtl/>
                        </w:rPr>
                        <w:t xml:space="preserve">עדכון התוצאה : </w:t>
                      </w:r>
                    </w:p>
                    <w:p w:rsidR="00EF4FEE" w:rsidRDefault="002729AD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EF4F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אם </w:t>
                      </w:r>
                      <w:r w:rsidR="00EF4FEE" w:rsidRPr="00EF4FEE">
                        <w:rPr>
                          <w:color w:val="FFFFFF" w:themeColor="background1"/>
                          <w:position w:val="-10"/>
                          <w:sz w:val="16"/>
                          <w:szCs w:val="16"/>
                        </w:rPr>
                        <w:object w:dxaOrig="1140" w:dyaOrig="320">
                          <v:shape id="_x0000_i1061" type="#_x0000_t75" style="width:57pt;height:16.15pt" o:ole="">
                            <v:imagedata r:id="rId35" o:title=""/>
                          </v:shape>
                          <o:OLEObject Type="Embed" ProgID="Equation.DSMT4" ShapeID="_x0000_i1061" DrawAspect="Content" ObjectID="_1542516826" r:id="rId36"/>
                        </w:object>
                      </w:r>
                      <w:r w:rsidRPr="00EF4F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EF4FEE" w:rsidRPr="00EF4FEE"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>וגם לא הגענו לסוף הלוח קפוץ</w:t>
                      </w:r>
                    </w:p>
                    <w:p w:rsidR="00EF4FEE" w:rsidRPr="00EF4FEE" w:rsidRDefault="00EF4FEE" w:rsidP="00EF4FEE">
                      <w:pPr>
                        <w:spacing w:line="240" w:lineRule="auto"/>
                        <w:ind w:firstLine="720"/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 w:rsidRPr="00EF4FEE">
                        <w:rPr>
                          <w:color w:val="FFFFFF" w:themeColor="background1"/>
                          <w:sz w:val="16"/>
                          <w:szCs w:val="16"/>
                        </w:rPr>
                        <w:t>Halt</w:t>
                      </w:r>
                    </w:p>
                    <w:p w:rsidR="00EF4FEE" w:rsidRDefault="00EF4FEE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Output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</w:rPr>
                        <w:t>F</w:t>
                      </w:r>
                    </w:p>
                    <w:p w:rsidR="002729AD" w:rsidRDefault="00EF4FEE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</w:pP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Score</w:t>
                      </w: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</w:rPr>
                        <w:t xml:space="preserve"> מקבל 3</w:t>
                      </w:r>
                      <w:r w:rsidR="002729AD" w:rsidRPr="00EF4FEE">
                        <w:rPr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ab/>
                      </w:r>
                    </w:p>
                    <w:p w:rsidR="00EF4FEE" w:rsidRPr="00EF4FEE" w:rsidRDefault="00EF4FEE" w:rsidP="00EF4FEE">
                      <w:pPr>
                        <w:spacing w:line="240" w:lineRule="auto"/>
                        <w:rPr>
                          <w:color w:val="FFFFFF" w:themeColor="background1"/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color w:val="FFFFFF" w:themeColor="background1"/>
                          <w:sz w:val="16"/>
                          <w:szCs w:val="16"/>
                          <w:rtl/>
                          <w:cs/>
                        </w:rPr>
                        <w:t xml:space="preserve">קפוץ ל- </w:t>
                      </w:r>
                      <w:r>
                        <w:rPr>
                          <w:color w:val="FFFFFF" w:themeColor="background1"/>
                          <w:sz w:val="16"/>
                          <w:szCs w:val="16"/>
                        </w:rPr>
                        <w:t>halt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6A5ECF" w:rsidRDefault="006A5ECF" w:rsidP="00142730">
      <w:pPr>
        <w:rPr>
          <w:b/>
          <w:bCs/>
          <w:u w:val="single"/>
        </w:rPr>
      </w:pPr>
    </w:p>
    <w:p w:rsidR="006A5ECF" w:rsidRDefault="006A5ECF" w:rsidP="00142730">
      <w:pPr>
        <w:rPr>
          <w:b/>
          <w:bCs/>
          <w:u w:val="single"/>
        </w:rPr>
      </w:pPr>
    </w:p>
    <w:p w:rsidR="005A3519" w:rsidRDefault="00142730" w:rsidP="00142730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קלט: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639" w:dyaOrig="279">
          <v:shape id="_x0000_i1025" type="#_x0000_t75" style="width:31.9pt;height:13.9pt" o:ole="">
            <v:imagedata r:id="rId37" o:title=""/>
          </v:shape>
          <o:OLEObject Type="Embed" ProgID="Equation.DSMT4" ShapeID="_x0000_i1025" DrawAspect="Content" ObjectID="_1542572230" r:id="rId3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- מילה. הערך חסום ע"י </w:t>
      </w:r>
      <w:r w:rsidRPr="00142730">
        <w:rPr>
          <w:position w:val="-4"/>
        </w:rPr>
        <w:object w:dxaOrig="580" w:dyaOrig="300">
          <v:shape id="_x0000_i1026" type="#_x0000_t75" style="width:28.9pt;height:15pt" o:ole="">
            <v:imagedata r:id="rId39" o:title=""/>
          </v:shape>
          <o:OLEObject Type="Embed" ProgID="Equation.DSMT4" ShapeID="_x0000_i1026" DrawAspect="Content" ObjectID="_1542572231" r:id="rId40"/>
        </w:object>
      </w:r>
      <w:r>
        <w:rPr>
          <w:rtl/>
        </w:rPr>
        <w:t xml:space="preserve"> 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720" w:dyaOrig="279">
          <v:shape id="_x0000_i1027" type="#_x0000_t75" style="width:36pt;height:13.9pt" o:ole="">
            <v:imagedata r:id="rId41" o:title=""/>
          </v:shape>
          <o:OLEObject Type="Embed" ProgID="Equation.DSMT4" ShapeID="_x0000_i1027" DrawAspect="Content" ObjectID="_1542572232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-מילה. הערך חסום ע"י </w:t>
      </w:r>
      <w:r w:rsidRPr="00142730">
        <w:rPr>
          <w:position w:val="-4"/>
        </w:rPr>
        <w:object w:dxaOrig="580" w:dyaOrig="300">
          <v:shape id="_x0000_i1028" type="#_x0000_t75" style="width:28.9pt;height:15pt" o:ole="">
            <v:imagedata r:id="rId43" o:title=""/>
          </v:shape>
          <o:OLEObject Type="Embed" ProgID="Equation.DSMT4" ShapeID="_x0000_i1028" DrawAspect="Content" ObjectID="_1542572233" r:id="rId44"/>
        </w:object>
      </w:r>
      <w:r>
        <w:rPr>
          <w:rtl/>
        </w:rPr>
        <w:t xml:space="preserve"> 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700" w:dyaOrig="279">
          <v:shape id="_x0000_i1029" type="#_x0000_t75" style="width:34.9pt;height:13.9pt" o:ole="">
            <v:imagedata r:id="rId45" o:title=""/>
          </v:shape>
          <o:OLEObject Type="Embed" ProgID="Equation.DSMT4" ShapeID="_x0000_i1029" DrawAspect="Content" ObjectID="_1542572234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- מערך דו ממדי של בתים. כל בית יכול להכיל: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>מספר בתחום 0-50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התו </w:t>
      </w:r>
      <w:r w:rsidRPr="00142730">
        <w:rPr>
          <w:position w:val="-6"/>
        </w:rPr>
        <w:object w:dxaOrig="220" w:dyaOrig="279">
          <v:shape id="_x0000_i1030" type="#_x0000_t75" style="width:10.9pt;height:13.9pt" o:ole="">
            <v:imagedata r:id="rId47" o:title=""/>
          </v:shape>
          <o:OLEObject Type="Embed" ProgID="Equation.DSMT4" ShapeID="_x0000_i1030" DrawAspect="Content" ObjectID="_1542572235" r:id="rId48"/>
        </w:object>
      </w:r>
      <w:r>
        <w:rPr>
          <w:rtl/>
        </w:rPr>
        <w:t xml:space="preserve"> 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התו </w:t>
      </w:r>
      <w:r w:rsidRPr="00142730">
        <w:rPr>
          <w:position w:val="-4"/>
        </w:rPr>
        <w:object w:dxaOrig="220" w:dyaOrig="260">
          <v:shape id="_x0000_i1031" type="#_x0000_t75" style="width:10.9pt;height:13.15pt" o:ole="">
            <v:imagedata r:id="rId49" o:title=""/>
          </v:shape>
          <o:OLEObject Type="Embed" ProgID="Equation.DSMT4" ShapeID="_x0000_i1031" DrawAspect="Content" ObjectID="_1542572236" r:id="rId50"/>
        </w:object>
      </w:r>
      <w:r>
        <w:rPr>
          <w:rtl/>
        </w:rPr>
        <w:t xml:space="preserve"> 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700" w:dyaOrig="279">
          <v:shape id="_x0000_i1032" type="#_x0000_t75" style="width:34.9pt;height:13.9pt" o:ole="">
            <v:imagedata r:id="rId51" o:title=""/>
          </v:shape>
          <o:OLEObject Type="Embed" ProgID="Equation.DSMT4" ShapeID="_x0000_i1032" DrawAspect="Content" ObjectID="_1542572237" r:id="rId52"/>
        </w:object>
      </w:r>
      <w:r>
        <w:rPr>
          <w:rtl/>
        </w:rPr>
        <w:t xml:space="preserve"> </w:t>
      </w:r>
      <w:r>
        <w:rPr>
          <w:rFonts w:hint="cs"/>
          <w:rtl/>
        </w:rPr>
        <w:t>- מערך של בתים. כל בית יכול להיות :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>מספר בתחום 1-6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>התו @ בסוף הקלט</w:t>
      </w:r>
    </w:p>
    <w:p w:rsidR="00142730" w:rsidRDefault="00142730" w:rsidP="00142730">
      <w:pPr>
        <w:rPr>
          <w:rtl/>
        </w:rPr>
      </w:pPr>
      <w:r>
        <w:rPr>
          <w:rFonts w:hint="cs"/>
          <w:b/>
          <w:bCs/>
          <w:u w:val="single"/>
          <w:rtl/>
        </w:rPr>
        <w:t>פלט:</w:t>
      </w:r>
    </w:p>
    <w:p w:rsidR="00142730" w:rsidRDefault="00142730" w:rsidP="00142730">
      <w:r w:rsidRPr="00142730">
        <w:rPr>
          <w:position w:val="-10"/>
        </w:rPr>
        <w:object w:dxaOrig="740" w:dyaOrig="320">
          <v:shape id="_x0000_i1033" type="#_x0000_t75" style="width:37.15pt;height:16.15pt" o:ole="">
            <v:imagedata r:id="rId53" o:title=""/>
          </v:shape>
          <o:OLEObject Type="Embed" ProgID="Equation.DSMT4" ShapeID="_x0000_i1033" DrawAspect="Content" ObjectID="_1542572238" r:id="rId54"/>
        </w:object>
      </w:r>
      <w:r>
        <w:rPr>
          <w:rtl/>
        </w:rPr>
        <w:t xml:space="preserve"> </w:t>
      </w:r>
      <w:r>
        <w:rPr>
          <w:rFonts w:hint="cs"/>
          <w:rtl/>
        </w:rPr>
        <w:t>- בית. יכול להיות</w:t>
      </w:r>
      <w:r>
        <w:t>:</w:t>
      </w:r>
    </w:p>
    <w:p w:rsidR="00142730" w:rsidRDefault="00142730" w:rsidP="00142730">
      <w:pPr>
        <w:pStyle w:val="a3"/>
        <w:numPr>
          <w:ilvl w:val="0"/>
          <w:numId w:val="2"/>
        </w:numPr>
      </w:pPr>
      <w:r w:rsidRPr="00142730">
        <w:rPr>
          <w:position w:val="-6"/>
        </w:rPr>
        <w:object w:dxaOrig="220" w:dyaOrig="279">
          <v:shape id="_x0000_i1034" type="#_x0000_t75" style="width:10.9pt;height:13.9pt" o:ole="">
            <v:imagedata r:id="rId55" o:title=""/>
          </v:shape>
          <o:OLEObject Type="Embed" ProgID="Equation.DSMT4" ShapeID="_x0000_i1034" DrawAspect="Content" ObjectID="_1542572239" r:id="rId56"/>
        </w:object>
      </w:r>
      <w:r>
        <w:rPr>
          <w:rtl/>
        </w:rPr>
        <w:t xml:space="preserve"> </w:t>
      </w:r>
      <w:r>
        <w:rPr>
          <w:rFonts w:hint="cs"/>
          <w:rtl/>
        </w:rPr>
        <w:t>אם המשחר הסתיים בהצלחה</w:t>
      </w:r>
    </w:p>
    <w:p w:rsidR="00142730" w:rsidRDefault="00142730" w:rsidP="00142730">
      <w:pPr>
        <w:pStyle w:val="a3"/>
        <w:numPr>
          <w:ilvl w:val="0"/>
          <w:numId w:val="2"/>
        </w:numPr>
      </w:pPr>
      <w:r w:rsidRPr="00142730">
        <w:rPr>
          <w:position w:val="-4"/>
        </w:rPr>
        <w:object w:dxaOrig="220" w:dyaOrig="260">
          <v:shape id="_x0000_i1035" type="#_x0000_t75" style="width:10.9pt;height:13.15pt" o:ole="">
            <v:imagedata r:id="rId57" o:title=""/>
          </v:shape>
          <o:OLEObject Type="Embed" ProgID="Equation.DSMT4" ShapeID="_x0000_i1035" DrawAspect="Content" ObjectID="_1542572240" r:id="rId58"/>
        </w:object>
      </w:r>
      <w:r>
        <w:rPr>
          <w:rtl/>
        </w:rPr>
        <w:t xml:space="preserve"> </w:t>
      </w:r>
      <w:r>
        <w:rPr>
          <w:rFonts w:hint="cs"/>
          <w:rtl/>
        </w:rPr>
        <w:t>אם היה כישלון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620" w:dyaOrig="279">
          <v:shape id="_x0000_i1036" type="#_x0000_t75" style="width:31.15pt;height:13.9pt" o:ole="">
            <v:imagedata r:id="rId59" o:title=""/>
          </v:shape>
          <o:OLEObject Type="Embed" ProgID="Equation.DSMT4" ShapeID="_x0000_i1036" DrawAspect="Content" ObjectID="_1542572241" r:id="rId60"/>
        </w:object>
      </w:r>
      <w:r>
        <w:rPr>
          <w:rtl/>
        </w:rPr>
        <w:t xml:space="preserve"> </w:t>
      </w:r>
      <w:r>
        <w:rPr>
          <w:rFonts w:hint="cs"/>
          <w:rtl/>
        </w:rPr>
        <w:t>- מילה. אם הייתה הצלחה : המילה תכיל את הניקוד הכולל</w:t>
      </w:r>
    </w:p>
    <w:p w:rsidR="00142730" w:rsidRDefault="00142730" w:rsidP="00142730">
      <w:pPr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          אם היה כישלון : 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0 : הגעה ל- </w:t>
      </w:r>
      <w:r w:rsidRPr="00142730">
        <w:rPr>
          <w:position w:val="-6"/>
        </w:rPr>
        <w:object w:dxaOrig="220" w:dyaOrig="279">
          <v:shape id="_x0000_i1037" type="#_x0000_t75" style="width:10.9pt;height:13.9pt" o:ole="">
            <v:imagedata r:id="rId61" o:title=""/>
          </v:shape>
          <o:OLEObject Type="Embed" ProgID="Equation.DSMT4" ShapeID="_x0000_i1037" DrawAspect="Content" ObjectID="_1542572242" r:id="rId62"/>
        </w:object>
      </w:r>
      <w:r>
        <w:rPr>
          <w:rtl/>
        </w:rPr>
        <w:t xml:space="preserve"> </w:t>
      </w:r>
      <w:r>
        <w:rPr>
          <w:rFonts w:hint="cs"/>
          <w:rtl/>
        </w:rPr>
        <w:t>בשורה תחתונה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1 : הגיה ל- </w:t>
      </w:r>
      <w:r w:rsidRPr="00142730">
        <w:rPr>
          <w:position w:val="-4"/>
        </w:rPr>
        <w:object w:dxaOrig="220" w:dyaOrig="260">
          <v:shape id="_x0000_i1038" type="#_x0000_t75" style="width:10.9pt;height:13.15pt" o:ole="">
            <v:imagedata r:id="rId63" o:title=""/>
          </v:shape>
          <o:OLEObject Type="Embed" ProgID="Equation.DSMT4" ShapeID="_x0000_i1038" DrawAspect="Content" ObjectID="_1542572243" r:id="rId64"/>
        </w:object>
      </w:r>
      <w:r>
        <w:rPr>
          <w:rtl/>
        </w:rPr>
        <w:t xml:space="preserve"> </w:t>
      </w:r>
      <w:r>
        <w:rPr>
          <w:rFonts w:hint="cs"/>
          <w:rtl/>
        </w:rPr>
        <w:t>בשורה עליונה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2 : מהלך שעובר את משבצת  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     הסיום</w:t>
      </w:r>
    </w:p>
    <w:p w:rsidR="00142730" w:rsidRDefault="00142730" w:rsidP="00142730">
      <w:pPr>
        <w:pStyle w:val="a3"/>
        <w:numPr>
          <w:ilvl w:val="0"/>
          <w:numId w:val="2"/>
        </w:numPr>
      </w:pPr>
      <w:r>
        <w:rPr>
          <w:rFonts w:hint="cs"/>
          <w:rtl/>
        </w:rPr>
        <w:t>3 : סדרה שלא הובילה לניצחון</w:t>
      </w:r>
    </w:p>
    <w:p w:rsidR="00142730" w:rsidRDefault="00142730" w:rsidP="00142730">
      <w:pPr>
        <w:rPr>
          <w:rtl/>
        </w:rPr>
      </w:pPr>
      <w:r w:rsidRPr="00142730">
        <w:rPr>
          <w:position w:val="-6"/>
        </w:rPr>
        <w:object w:dxaOrig="1120" w:dyaOrig="279">
          <v:shape id="_x0000_i1039" type="#_x0000_t75" style="width:55.9pt;height:13.9pt" o:ole="">
            <v:imagedata r:id="rId65" o:title=""/>
          </v:shape>
          <o:OLEObject Type="Embed" ProgID="Equation.DSMT4" ShapeID="_x0000_i1039" DrawAspect="Content" ObjectID="_1542572244" r:id="rId66"/>
        </w:object>
      </w:r>
      <w:r>
        <w:rPr>
          <w:rtl/>
        </w:rPr>
        <w:t xml:space="preserve"> </w:t>
      </w:r>
      <w:r>
        <w:rPr>
          <w:rFonts w:hint="cs"/>
          <w:rtl/>
        </w:rPr>
        <w:t>- מילה. מספר הצעדים שהתבצעו עד סיום התוכנית (הצלחה או כישלון)</w:t>
      </w:r>
    </w:p>
    <w:p w:rsidR="00AE7C78" w:rsidRDefault="00AE7C78" w:rsidP="00142730">
      <w:pPr>
        <w:rPr>
          <w:rtl/>
        </w:rPr>
      </w:pPr>
      <w:r>
        <w:rPr>
          <w:rFonts w:hint="cs"/>
          <w:b/>
          <w:bCs/>
          <w:u w:val="single"/>
          <w:rtl/>
        </w:rPr>
        <w:t>תיעוד פנימי:</w:t>
      </w:r>
    </w:p>
    <w:p w:rsidR="00AE7C78" w:rsidRDefault="00AE7C78" w:rsidP="00142730">
      <w:pPr>
        <w:rPr>
          <w:rtl/>
        </w:rPr>
      </w:pPr>
      <w:r>
        <w:rPr>
          <w:rFonts w:hint="cs"/>
          <w:rtl/>
        </w:rPr>
        <w:t>הערות על רוב השורות</w:t>
      </w:r>
    </w:p>
    <w:p w:rsidR="00AE7C78" w:rsidRDefault="00AE7C78" w:rsidP="00142730">
      <w:pPr>
        <w:rPr>
          <w:rtl/>
        </w:rPr>
      </w:pPr>
      <w:r>
        <w:rPr>
          <w:rFonts w:hint="cs"/>
          <w:rtl/>
        </w:rPr>
        <w:t>לפני כל פרוצדורה הערה עם השם שלה + הפרמטרים שלה + מה היא מבצעת</w:t>
      </w:r>
    </w:p>
    <w:p w:rsidR="0049036B" w:rsidRDefault="0049036B" w:rsidP="00142730">
      <w:pPr>
        <w:rPr>
          <w:rtl/>
        </w:rPr>
      </w:pPr>
      <w:r>
        <w:rPr>
          <w:rFonts w:hint="cs"/>
          <w:b/>
          <w:bCs/>
          <w:u w:val="single"/>
          <w:rtl/>
        </w:rPr>
        <w:t>משתנים:</w:t>
      </w:r>
    </w:p>
    <w:p w:rsidR="0049036B" w:rsidRDefault="00BD2FC5" w:rsidP="0049036B">
      <w:pPr>
        <w:pStyle w:val="a3"/>
        <w:numPr>
          <w:ilvl w:val="0"/>
          <w:numId w:val="6"/>
        </w:numPr>
      </w:pPr>
      <w:r>
        <w:rPr>
          <w:rFonts w:hint="cs"/>
          <w:rtl/>
        </w:rPr>
        <w:t>מצביע למיקום הנוכחי ב</w:t>
      </w:r>
      <w:r w:rsidR="0049036B">
        <w:rPr>
          <w:rFonts w:hint="cs"/>
          <w:rtl/>
        </w:rPr>
        <w:t xml:space="preserve">לוח (מילה) - </w:t>
      </w:r>
      <w:r w:rsidR="00C42387" w:rsidRPr="0049036B">
        <w:rPr>
          <w:position w:val="-12"/>
        </w:rPr>
        <w:object w:dxaOrig="200" w:dyaOrig="360">
          <v:shape id="_x0000_i1050" type="#_x0000_t75" style="width:9.75pt;height:18pt" o:ole="">
            <v:imagedata r:id="rId67" o:title=""/>
          </v:shape>
          <o:OLEObject Type="Embed" ProgID="Equation.DSMT4" ShapeID="_x0000_i1050" DrawAspect="Content" ObjectID="_1542572245" r:id="rId68"/>
        </w:object>
      </w:r>
      <w:r w:rsidR="0049036B">
        <w:rPr>
          <w:rtl/>
        </w:rPr>
        <w:t xml:space="preserve"> </w:t>
      </w:r>
    </w:p>
    <w:p w:rsidR="0049036B" w:rsidRDefault="00C42387" w:rsidP="0049036B">
      <w:pPr>
        <w:pStyle w:val="a3"/>
        <w:numPr>
          <w:ilvl w:val="0"/>
          <w:numId w:val="6"/>
        </w:numPr>
      </w:pPr>
      <w:r>
        <w:rPr>
          <w:rFonts w:hint="cs"/>
          <w:rtl/>
        </w:rPr>
        <w:t xml:space="preserve">משתנה לתיאור השורה הנוכחית(מילה) - </w:t>
      </w:r>
      <w:proofErr w:type="spellStart"/>
      <w:r>
        <w:t>currR</w:t>
      </w:r>
      <w:proofErr w:type="spellEnd"/>
      <w:r>
        <w:rPr>
          <w:rFonts w:hint="cs"/>
          <w:rtl/>
        </w:rPr>
        <w:t xml:space="preserve"> </w:t>
      </w:r>
    </w:p>
    <w:p w:rsidR="00C42387" w:rsidRDefault="00C42387" w:rsidP="0049036B">
      <w:pPr>
        <w:pStyle w:val="a3"/>
        <w:numPr>
          <w:ilvl w:val="0"/>
          <w:numId w:val="6"/>
        </w:numPr>
      </w:pPr>
      <w:r>
        <w:rPr>
          <w:rFonts w:hint="cs"/>
          <w:rtl/>
        </w:rPr>
        <w:t>משתנה לתיאור העמודה</w:t>
      </w:r>
      <w:r>
        <w:rPr>
          <w:rFonts w:hint="cs"/>
          <w:rtl/>
        </w:rPr>
        <w:t xml:space="preserve"> הנוכחית</w:t>
      </w:r>
      <w:r>
        <w:rPr>
          <w:rFonts w:hint="cs"/>
          <w:rtl/>
        </w:rPr>
        <w:t>(מילה)</w:t>
      </w:r>
      <w:r>
        <w:rPr>
          <w:rFonts w:hint="cs"/>
          <w:rtl/>
        </w:rPr>
        <w:t xml:space="preserve"> - </w:t>
      </w:r>
      <w:proofErr w:type="spellStart"/>
      <w:r>
        <w:t>curr</w:t>
      </w:r>
      <w:r>
        <w:t>C</w:t>
      </w:r>
      <w:proofErr w:type="spellEnd"/>
    </w:p>
    <w:p w:rsidR="0049036B" w:rsidRDefault="0049036B" w:rsidP="0049036B">
      <w:pPr>
        <w:pStyle w:val="a3"/>
        <w:numPr>
          <w:ilvl w:val="0"/>
          <w:numId w:val="6"/>
        </w:numPr>
      </w:pPr>
      <w:r>
        <w:rPr>
          <w:rFonts w:hint="cs"/>
          <w:rtl/>
        </w:rPr>
        <w:t xml:space="preserve">מצביע למהלך הבא (מילה) - </w:t>
      </w:r>
      <w:r w:rsidRPr="0049036B">
        <w:rPr>
          <w:position w:val="-12"/>
        </w:rPr>
        <w:object w:dxaOrig="220" w:dyaOrig="360">
          <v:shape id="_x0000_i1040" type="#_x0000_t75" style="width:10.9pt;height:18pt" o:ole="">
            <v:imagedata r:id="rId69" o:title=""/>
          </v:shape>
          <o:OLEObject Type="Embed" ProgID="Equation.DSMT4" ShapeID="_x0000_i1040" DrawAspect="Content" ObjectID="_1542572246" r:id="rId70"/>
        </w:object>
      </w:r>
      <w:r>
        <w:rPr>
          <w:rtl/>
        </w:rPr>
        <w:t xml:space="preserve"> </w:t>
      </w:r>
    </w:p>
    <w:p w:rsidR="0049036B" w:rsidRDefault="0049036B" w:rsidP="0049036B">
      <w:pPr>
        <w:pStyle w:val="a3"/>
        <w:numPr>
          <w:ilvl w:val="0"/>
          <w:numId w:val="6"/>
        </w:numPr>
      </w:pPr>
      <w:r>
        <w:rPr>
          <w:rFonts w:hint="cs"/>
          <w:rtl/>
        </w:rPr>
        <w:t xml:space="preserve">משתנה ל- </w:t>
      </w:r>
      <w:r>
        <w:t>output</w:t>
      </w:r>
      <w:r>
        <w:rPr>
          <w:rFonts w:hint="cs"/>
          <w:rtl/>
        </w:rPr>
        <w:t xml:space="preserve"> (בית) - תווית</w:t>
      </w:r>
    </w:p>
    <w:p w:rsidR="00A177F4" w:rsidRDefault="0049036B" w:rsidP="00525050">
      <w:pPr>
        <w:pStyle w:val="a3"/>
        <w:numPr>
          <w:ilvl w:val="0"/>
          <w:numId w:val="6"/>
        </w:numPr>
        <w:rPr>
          <w:rtl/>
        </w:rPr>
      </w:pPr>
      <w:r>
        <w:rPr>
          <w:rFonts w:hint="cs"/>
          <w:rtl/>
        </w:rPr>
        <w:t xml:space="preserve">משתנה ל- </w:t>
      </w:r>
      <w:r w:rsidRPr="0049036B">
        <w:rPr>
          <w:position w:val="-6"/>
        </w:rPr>
        <w:object w:dxaOrig="600" w:dyaOrig="220">
          <v:shape id="_x0000_i1041" type="#_x0000_t75" style="width:30pt;height:10.9pt" o:ole="">
            <v:imagedata r:id="rId71" o:title=""/>
          </v:shape>
          <o:OLEObject Type="Embed" ProgID="Equation.DSMT4" ShapeID="_x0000_i1041" DrawAspect="Content" ObjectID="_1542572247" r:id="rId72"/>
        </w:object>
      </w:r>
      <w:r>
        <w:rPr>
          <w:rtl/>
        </w:rPr>
        <w:t xml:space="preserve"> </w:t>
      </w:r>
      <w:r>
        <w:rPr>
          <w:rFonts w:hint="cs"/>
          <w:rtl/>
        </w:rPr>
        <w:t>(מילה) - תווית</w:t>
      </w:r>
    </w:p>
    <w:p w:rsidR="00525050" w:rsidRPr="00525050" w:rsidRDefault="00525050" w:rsidP="00525050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התלבטויות:</w:t>
      </w:r>
    </w:p>
    <w:p w:rsidR="00A177F4" w:rsidRDefault="00525050" w:rsidP="00F25C0E">
      <w:pPr>
        <w:pStyle w:val="a3"/>
        <w:numPr>
          <w:ilvl w:val="0"/>
          <w:numId w:val="6"/>
        </w:numPr>
      </w:pPr>
      <w:r>
        <w:rPr>
          <w:rFonts w:hint="cs"/>
          <w:rtl/>
        </w:rPr>
        <w:t>איך אני רוצה לייצג את המיקום הנוכחי שלי</w:t>
      </w:r>
      <w:r w:rsidR="009F69B9">
        <w:rPr>
          <w:rFonts w:hint="cs"/>
          <w:rtl/>
        </w:rPr>
        <w:t xml:space="preserve"> </w:t>
      </w:r>
      <w:r>
        <w:rPr>
          <w:rFonts w:hint="cs"/>
          <w:rtl/>
        </w:rPr>
        <w:t>?</w:t>
      </w:r>
    </w:p>
    <w:p w:rsidR="00187AA4" w:rsidRDefault="00273F02" w:rsidP="00273F02">
      <w:pPr>
        <w:rPr>
          <w:b/>
          <w:bCs/>
          <w:u w:val="single"/>
          <w:rtl/>
        </w:rPr>
      </w:pPr>
      <w:r w:rsidRPr="00273F02">
        <w:rPr>
          <w:rFonts w:hint="cs"/>
          <w:b/>
          <w:bCs/>
          <w:u w:val="single"/>
          <w:rtl/>
        </w:rPr>
        <w:t>פעולות שאני נדרש:</w:t>
      </w:r>
    </w:p>
    <w:p w:rsidR="00602588" w:rsidRDefault="00273F02" w:rsidP="00866311">
      <w:pPr>
        <w:pStyle w:val="a3"/>
        <w:numPr>
          <w:ilvl w:val="0"/>
          <w:numId w:val="6"/>
        </w:numPr>
        <w:rPr>
          <w:rtl/>
        </w:rPr>
      </w:pPr>
      <w:r>
        <w:rPr>
          <w:rFonts w:hint="cs"/>
          <w:rtl/>
        </w:rPr>
        <w:lastRenderedPageBreak/>
        <w:t>לקדם את המיקום במספר</w:t>
      </w:r>
      <w:r w:rsidR="00866311">
        <w:rPr>
          <w:rFonts w:hint="cs"/>
          <w:rtl/>
        </w:rPr>
        <w:t xml:space="preserve"> </w:t>
      </w:r>
      <w:r w:rsidR="00866311" w:rsidRPr="00866311">
        <w:rPr>
          <w:position w:val="-14"/>
        </w:rPr>
        <w:object w:dxaOrig="859" w:dyaOrig="400">
          <v:shape id="_x0000_i1042" type="#_x0000_t75" style="width:43.15pt;height:19.9pt" o:ole="">
            <v:imagedata r:id="rId73" o:title=""/>
          </v:shape>
          <o:OLEObject Type="Embed" ProgID="Equation.DSMT4" ShapeID="_x0000_i1042" DrawAspect="Content" ObjectID="_1542572248" r:id="rId74"/>
        </w:object>
      </w:r>
      <w:r w:rsidR="00866311">
        <w:rPr>
          <w:rtl/>
        </w:rPr>
        <w:t xml:space="preserve"> </w:t>
      </w:r>
      <w:r w:rsidR="00226828">
        <w:rPr>
          <w:rFonts w:hint="cs"/>
          <w:rtl/>
        </w:rPr>
        <w:t>: אלגוריתם למטה</w:t>
      </w:r>
    </w:p>
    <w:p w:rsidR="00273F02" w:rsidRDefault="00273F02" w:rsidP="00273F02">
      <w:pPr>
        <w:pStyle w:val="a3"/>
        <w:numPr>
          <w:ilvl w:val="0"/>
          <w:numId w:val="6"/>
        </w:numPr>
      </w:pPr>
      <w:r>
        <w:rPr>
          <w:rFonts w:hint="cs"/>
          <w:rtl/>
        </w:rPr>
        <w:t>לקפוץ שורה למעלה</w:t>
      </w:r>
      <w:r w:rsidR="00213AE9">
        <w:rPr>
          <w:rFonts w:hint="cs"/>
          <w:rtl/>
        </w:rPr>
        <w:t xml:space="preserve"> : </w:t>
      </w:r>
      <w:r w:rsidR="00442F99" w:rsidRPr="00442F99">
        <w:rPr>
          <w:position w:val="-6"/>
        </w:rPr>
        <w:object w:dxaOrig="1100" w:dyaOrig="279">
          <v:shape id="_x0000_i1043" type="#_x0000_t75" style="width:55.15pt;height:13.9pt" o:ole="">
            <v:imagedata r:id="rId75" o:title=""/>
          </v:shape>
          <o:OLEObject Type="Embed" ProgID="Equation.DSMT4" ShapeID="_x0000_i1043" DrawAspect="Content" ObjectID="_1542572249" r:id="rId76"/>
        </w:object>
      </w:r>
      <w:r w:rsidR="00213AE9">
        <w:rPr>
          <w:rtl/>
        </w:rPr>
        <w:t xml:space="preserve"> </w:t>
      </w:r>
    </w:p>
    <w:p w:rsidR="00273F02" w:rsidRDefault="00273F02" w:rsidP="00273F02">
      <w:pPr>
        <w:pStyle w:val="a3"/>
        <w:numPr>
          <w:ilvl w:val="0"/>
          <w:numId w:val="6"/>
        </w:numPr>
      </w:pPr>
      <w:r>
        <w:rPr>
          <w:rFonts w:hint="cs"/>
          <w:rtl/>
        </w:rPr>
        <w:t>לרדת שורה למטה</w:t>
      </w:r>
      <w:r w:rsidR="00213AE9">
        <w:rPr>
          <w:rFonts w:hint="cs"/>
          <w:rtl/>
        </w:rPr>
        <w:t xml:space="preserve">   : </w:t>
      </w:r>
      <w:r w:rsidR="00442F99" w:rsidRPr="00213AE9">
        <w:rPr>
          <w:position w:val="-10"/>
        </w:rPr>
        <w:object w:dxaOrig="1579" w:dyaOrig="320">
          <v:shape id="_x0000_i1044" type="#_x0000_t75" style="width:79.15pt;height:16.15pt" o:ole="">
            <v:imagedata r:id="rId77" o:title=""/>
          </v:shape>
          <o:OLEObject Type="Embed" ProgID="Equation.DSMT4" ShapeID="_x0000_i1044" DrawAspect="Content" ObjectID="_1542572250" r:id="rId78"/>
        </w:object>
      </w:r>
    </w:p>
    <w:p w:rsidR="00273F02" w:rsidRDefault="00273F02" w:rsidP="00273F02">
      <w:pPr>
        <w:pStyle w:val="a3"/>
        <w:numPr>
          <w:ilvl w:val="0"/>
          <w:numId w:val="6"/>
        </w:numPr>
      </w:pPr>
      <w:r>
        <w:rPr>
          <w:rFonts w:hint="cs"/>
          <w:rtl/>
        </w:rPr>
        <w:t>לבדוק אם עברתי את משבצת הסיום</w:t>
      </w:r>
      <w:r w:rsidR="00213AE9">
        <w:rPr>
          <w:rFonts w:hint="cs"/>
          <w:rtl/>
        </w:rPr>
        <w:t xml:space="preserve"> - </w:t>
      </w:r>
      <w:r w:rsidR="0004773B" w:rsidRPr="0004773B">
        <w:rPr>
          <w:position w:val="-10"/>
        </w:rPr>
        <w:object w:dxaOrig="3220" w:dyaOrig="320">
          <v:shape id="_x0000_i1045" type="#_x0000_t75" style="width:160.9pt;height:16.15pt" o:ole="">
            <v:imagedata r:id="rId79" o:title=""/>
          </v:shape>
          <o:OLEObject Type="Embed" ProgID="Equation.DSMT4" ShapeID="_x0000_i1045" DrawAspect="Content" ObjectID="_1542572251" r:id="rId80"/>
        </w:object>
      </w:r>
      <w:r w:rsidR="00213AE9">
        <w:t xml:space="preserve"> </w:t>
      </w:r>
    </w:p>
    <w:p w:rsidR="00213AE9" w:rsidRDefault="00213AE9" w:rsidP="00213AE9">
      <w:pPr>
        <w:rPr>
          <w:rtl/>
        </w:rPr>
      </w:pPr>
    </w:p>
    <w:p w:rsidR="00213AE9" w:rsidRDefault="00F06CB9" w:rsidP="00F06CB9">
      <w:pPr>
        <w:rPr>
          <w:rtl/>
        </w:rPr>
      </w:pPr>
      <w:r>
        <w:rPr>
          <w:rFonts w:hint="cs"/>
          <w:rtl/>
        </w:rPr>
        <w:t xml:space="preserve">נגדיר משתנה בשם </w:t>
      </w:r>
      <w:r w:rsidRPr="00F06CB9">
        <w:rPr>
          <w:position w:val="-10"/>
        </w:rPr>
        <w:object w:dxaOrig="620" w:dyaOrig="320">
          <v:shape id="_x0000_i1046" type="#_x0000_t75" style="width:31.15pt;height:16.15pt" o:ole="">
            <v:imagedata r:id="rId81" o:title=""/>
          </v:shape>
          <o:OLEObject Type="Embed" ProgID="Equation.DSMT4" ShapeID="_x0000_i1046" DrawAspect="Content" ObjectID="_1542572252" r:id="rId8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שיהיה מערך של 2 בתים </w:t>
      </w:r>
      <w:r w:rsidRPr="00F06CB9">
        <w:rPr>
          <w:position w:val="-14"/>
        </w:rPr>
        <w:object w:dxaOrig="1460" w:dyaOrig="400">
          <v:shape id="_x0000_i1047" type="#_x0000_t75" style="width:73.15pt;height:19.9pt" o:ole="">
            <v:imagedata r:id="rId83" o:title=""/>
          </v:shape>
          <o:OLEObject Type="Embed" ProgID="Equation.DSMT4" ShapeID="_x0000_i1047" DrawAspect="Content" ObjectID="_1542572253" r:id="rId84"/>
        </w:object>
      </w:r>
    </w:p>
    <w:p w:rsidR="00F06CB9" w:rsidRDefault="003E6E32" w:rsidP="00F06CB9">
      <w:pPr>
        <w:rPr>
          <w:rtl/>
        </w:rPr>
      </w:pPr>
      <w:r w:rsidRPr="00F06CB9">
        <w:rPr>
          <w:position w:val="-12"/>
        </w:rPr>
        <w:object w:dxaOrig="200" w:dyaOrig="360">
          <v:shape id="_x0000_i1051" type="#_x0000_t75" style="width:9.75pt;height:18pt" o:ole="">
            <v:imagedata r:id="rId85" o:title=""/>
          </v:shape>
          <o:OLEObject Type="Embed" ProgID="Equation.DSMT4" ShapeID="_x0000_i1051" DrawAspect="Content" ObjectID="_1542572254" r:id="rId86"/>
        </w:object>
      </w:r>
      <w:r w:rsidR="00F06CB9">
        <w:rPr>
          <w:rtl/>
        </w:rPr>
        <w:t xml:space="preserve"> </w:t>
      </w:r>
      <w:r w:rsidR="00F06CB9">
        <w:rPr>
          <w:rFonts w:hint="cs"/>
          <w:rtl/>
        </w:rPr>
        <w:t xml:space="preserve">מוגדר בצורה חד ערכית ע"י </w:t>
      </w:r>
      <w:r w:rsidR="00F06CB9" w:rsidRPr="00F06CB9">
        <w:rPr>
          <w:position w:val="-6"/>
        </w:rPr>
        <w:object w:dxaOrig="620" w:dyaOrig="279">
          <v:shape id="_x0000_i1048" type="#_x0000_t75" style="width:31.15pt;height:13.9pt" o:ole="">
            <v:imagedata r:id="rId87" o:title=""/>
          </v:shape>
          <o:OLEObject Type="Embed" ProgID="Equation.DSMT4" ShapeID="_x0000_i1048" DrawAspect="Content" ObjectID="_1542572255" r:id="rId88"/>
        </w:object>
      </w:r>
      <w:r w:rsidR="00F06CB9">
        <w:rPr>
          <w:rtl/>
        </w:rPr>
        <w:t xml:space="preserve"> </w:t>
      </w:r>
      <w:proofErr w:type="spellStart"/>
      <w:r w:rsidR="00F06CB9">
        <w:rPr>
          <w:rFonts w:hint="cs"/>
          <w:rtl/>
        </w:rPr>
        <w:t>ע"י</w:t>
      </w:r>
      <w:proofErr w:type="spellEnd"/>
      <w:r w:rsidR="00F06CB9">
        <w:rPr>
          <w:rFonts w:hint="cs"/>
          <w:rtl/>
        </w:rPr>
        <w:t xml:space="preserve"> הנוסחה </w:t>
      </w:r>
      <w:r w:rsidR="00F06CB9" w:rsidRPr="00F06CB9">
        <w:rPr>
          <w:position w:val="-14"/>
        </w:rPr>
        <w:object w:dxaOrig="5760" w:dyaOrig="400">
          <v:shape id="_x0000_i1049" type="#_x0000_t75" style="width:4in;height:19.9pt" o:ole="">
            <v:imagedata r:id="rId89" o:title=""/>
          </v:shape>
          <o:OLEObject Type="Embed" ProgID="Equation.DSMT4" ShapeID="_x0000_i1049" DrawAspect="Content" ObjectID="_1542572256" r:id="rId90"/>
        </w:object>
      </w:r>
      <w:r w:rsidR="00F06CB9">
        <w:rPr>
          <w:rtl/>
        </w:rPr>
        <w:t xml:space="preserve"> </w:t>
      </w:r>
    </w:p>
    <w:p w:rsidR="00866311" w:rsidRDefault="00866311" w:rsidP="00866311">
      <w:pPr>
        <w:jc w:val="right"/>
        <w:rPr>
          <w:rtl/>
        </w:rPr>
      </w:pP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whil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distance &gt; 0) 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f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 (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nRow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 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R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 % 2 == 0) 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result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nCol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 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f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distance &lt;= result) 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+= distance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distanc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0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}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els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nCol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R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=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distanc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-= result +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}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}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els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>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result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f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distance &lt;= result) {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= distance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distanc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= 0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}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else</w:t>
      </w:r>
      <w:r>
        <w:rPr>
          <w:rFonts w:ascii="Consolas" w:hAnsi="Consolas" w:cs="Consolas"/>
          <w:color w:val="000000"/>
          <w:sz w:val="20"/>
          <w:szCs w:val="20"/>
        </w:rPr>
        <w:t>{</w:t>
      </w:r>
      <w:proofErr w:type="gramEnd"/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C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=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*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currR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-=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distanc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-= result + 1;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}</w:t>
      </w:r>
    </w:p>
    <w:p w:rsidR="00433358" w:rsidRDefault="00433358" w:rsidP="00433358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ab/>
      </w:r>
      <w:r>
        <w:rPr>
          <w:rFonts w:ascii="Consolas" w:hAnsi="Consolas" w:cs="Consolas"/>
          <w:color w:val="000000"/>
          <w:sz w:val="20"/>
          <w:szCs w:val="20"/>
        </w:rPr>
        <w:tab/>
        <w:t>}</w:t>
      </w:r>
    </w:p>
    <w:p w:rsidR="00F06CB9" w:rsidRPr="00273F02" w:rsidRDefault="00433358" w:rsidP="00433358">
      <w:pPr>
        <w:bidi w:val="0"/>
        <w:rPr>
          <w:rFonts w:hint="cs"/>
          <w:rtl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}</w:t>
      </w:r>
    </w:p>
    <w:sectPr w:rsidR="00F06CB9" w:rsidRPr="00273F02" w:rsidSect="00AA0366">
      <w:pgSz w:w="11906" w:h="16838"/>
      <w:pgMar w:top="567" w:right="1797" w:bottom="1440" w:left="17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A06282"/>
    <w:multiLevelType w:val="hybridMultilevel"/>
    <w:tmpl w:val="A9E4FF58"/>
    <w:lvl w:ilvl="0" w:tplc="32EAC106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6312F36"/>
    <w:multiLevelType w:val="hybridMultilevel"/>
    <w:tmpl w:val="7DC8DB18"/>
    <w:lvl w:ilvl="0" w:tplc="A5926F18">
      <w:numFmt w:val="bullet"/>
      <w:lvlText w:val="-"/>
      <w:lvlJc w:val="left"/>
      <w:pPr>
        <w:ind w:left="540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9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0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1160" w:hanging="360"/>
      </w:pPr>
      <w:rPr>
        <w:rFonts w:ascii="Wingdings" w:hAnsi="Wingdings" w:hint="default"/>
      </w:rPr>
    </w:lvl>
  </w:abstractNum>
  <w:abstractNum w:abstractNumId="2" w15:restartNumberingAfterBreak="0">
    <w:nsid w:val="47863068"/>
    <w:multiLevelType w:val="hybridMultilevel"/>
    <w:tmpl w:val="FC5CDE48"/>
    <w:lvl w:ilvl="0" w:tplc="B22017B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C53208"/>
    <w:multiLevelType w:val="hybridMultilevel"/>
    <w:tmpl w:val="57665072"/>
    <w:lvl w:ilvl="0" w:tplc="40BCDF2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4B64A0"/>
    <w:multiLevelType w:val="hybridMultilevel"/>
    <w:tmpl w:val="6CFA25A2"/>
    <w:lvl w:ilvl="0" w:tplc="225CA3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A154C9D"/>
    <w:multiLevelType w:val="hybridMultilevel"/>
    <w:tmpl w:val="C4428CFA"/>
    <w:lvl w:ilvl="0" w:tplc="814A79C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F67"/>
    <w:rsid w:val="00006210"/>
    <w:rsid w:val="0001070A"/>
    <w:rsid w:val="00011EA4"/>
    <w:rsid w:val="00027428"/>
    <w:rsid w:val="0003220E"/>
    <w:rsid w:val="00035BD9"/>
    <w:rsid w:val="00042152"/>
    <w:rsid w:val="00043DBD"/>
    <w:rsid w:val="00045E0B"/>
    <w:rsid w:val="0004773B"/>
    <w:rsid w:val="00047D16"/>
    <w:rsid w:val="000572C1"/>
    <w:rsid w:val="00057B36"/>
    <w:rsid w:val="00060FEB"/>
    <w:rsid w:val="00063CA8"/>
    <w:rsid w:val="00065414"/>
    <w:rsid w:val="00065CF4"/>
    <w:rsid w:val="000724EA"/>
    <w:rsid w:val="000808EF"/>
    <w:rsid w:val="00082CEE"/>
    <w:rsid w:val="0008554C"/>
    <w:rsid w:val="00085B17"/>
    <w:rsid w:val="00086871"/>
    <w:rsid w:val="000868C8"/>
    <w:rsid w:val="00087F22"/>
    <w:rsid w:val="00087FFD"/>
    <w:rsid w:val="00095C3F"/>
    <w:rsid w:val="00097832"/>
    <w:rsid w:val="00097C3E"/>
    <w:rsid w:val="000A0F67"/>
    <w:rsid w:val="000A1508"/>
    <w:rsid w:val="000A1EA9"/>
    <w:rsid w:val="000A6240"/>
    <w:rsid w:val="000A7C17"/>
    <w:rsid w:val="000B40E9"/>
    <w:rsid w:val="000C1B68"/>
    <w:rsid w:val="000C5261"/>
    <w:rsid w:val="000D2BFA"/>
    <w:rsid w:val="000D3791"/>
    <w:rsid w:val="000D67F9"/>
    <w:rsid w:val="000D7D17"/>
    <w:rsid w:val="000E3F12"/>
    <w:rsid w:val="000F3F51"/>
    <w:rsid w:val="000F7EC7"/>
    <w:rsid w:val="00100183"/>
    <w:rsid w:val="00105F26"/>
    <w:rsid w:val="001062B2"/>
    <w:rsid w:val="00110C09"/>
    <w:rsid w:val="00117271"/>
    <w:rsid w:val="001273EE"/>
    <w:rsid w:val="00136106"/>
    <w:rsid w:val="001377F7"/>
    <w:rsid w:val="00142730"/>
    <w:rsid w:val="001427FC"/>
    <w:rsid w:val="00145D8D"/>
    <w:rsid w:val="00150328"/>
    <w:rsid w:val="00150465"/>
    <w:rsid w:val="0015435C"/>
    <w:rsid w:val="00154589"/>
    <w:rsid w:val="001553B2"/>
    <w:rsid w:val="001553C4"/>
    <w:rsid w:val="00155A11"/>
    <w:rsid w:val="00161678"/>
    <w:rsid w:val="00165BC6"/>
    <w:rsid w:val="00170B6C"/>
    <w:rsid w:val="00172FBC"/>
    <w:rsid w:val="00175317"/>
    <w:rsid w:val="00181FFF"/>
    <w:rsid w:val="0018562B"/>
    <w:rsid w:val="001860A7"/>
    <w:rsid w:val="00186327"/>
    <w:rsid w:val="0018669C"/>
    <w:rsid w:val="0018687E"/>
    <w:rsid w:val="0018718A"/>
    <w:rsid w:val="001875F7"/>
    <w:rsid w:val="00187754"/>
    <w:rsid w:val="00187AA4"/>
    <w:rsid w:val="0019112A"/>
    <w:rsid w:val="001A0006"/>
    <w:rsid w:val="001A2B3C"/>
    <w:rsid w:val="001A39AC"/>
    <w:rsid w:val="001B070D"/>
    <w:rsid w:val="001B1DE2"/>
    <w:rsid w:val="001B22A2"/>
    <w:rsid w:val="001B34D8"/>
    <w:rsid w:val="001C0D81"/>
    <w:rsid w:val="001C12B5"/>
    <w:rsid w:val="001C2480"/>
    <w:rsid w:val="001C48A8"/>
    <w:rsid w:val="001D2B2E"/>
    <w:rsid w:val="001D4B2E"/>
    <w:rsid w:val="001E7B1F"/>
    <w:rsid w:val="001F349A"/>
    <w:rsid w:val="001F359B"/>
    <w:rsid w:val="00200BFA"/>
    <w:rsid w:val="00200E9C"/>
    <w:rsid w:val="002036A4"/>
    <w:rsid w:val="00213000"/>
    <w:rsid w:val="00213AE9"/>
    <w:rsid w:val="00224C03"/>
    <w:rsid w:val="00224E71"/>
    <w:rsid w:val="00226828"/>
    <w:rsid w:val="00227E7C"/>
    <w:rsid w:val="00230922"/>
    <w:rsid w:val="002347BE"/>
    <w:rsid w:val="00234D44"/>
    <w:rsid w:val="00236E17"/>
    <w:rsid w:val="002377CB"/>
    <w:rsid w:val="00243939"/>
    <w:rsid w:val="00245F45"/>
    <w:rsid w:val="0025545B"/>
    <w:rsid w:val="0026264C"/>
    <w:rsid w:val="00265293"/>
    <w:rsid w:val="00267186"/>
    <w:rsid w:val="00267724"/>
    <w:rsid w:val="002727D0"/>
    <w:rsid w:val="002729AD"/>
    <w:rsid w:val="00273F02"/>
    <w:rsid w:val="00297568"/>
    <w:rsid w:val="002A0982"/>
    <w:rsid w:val="002A2F66"/>
    <w:rsid w:val="002B300F"/>
    <w:rsid w:val="002B34EF"/>
    <w:rsid w:val="002B3784"/>
    <w:rsid w:val="002C30C5"/>
    <w:rsid w:val="002C47E2"/>
    <w:rsid w:val="002C49A9"/>
    <w:rsid w:val="002D6869"/>
    <w:rsid w:val="002E0F91"/>
    <w:rsid w:val="002E10C2"/>
    <w:rsid w:val="002E4AF6"/>
    <w:rsid w:val="002E4DE1"/>
    <w:rsid w:val="002E6DFC"/>
    <w:rsid w:val="002F0B33"/>
    <w:rsid w:val="002F1618"/>
    <w:rsid w:val="002F1E33"/>
    <w:rsid w:val="002F361C"/>
    <w:rsid w:val="002F5808"/>
    <w:rsid w:val="00300BF7"/>
    <w:rsid w:val="00314618"/>
    <w:rsid w:val="003234BA"/>
    <w:rsid w:val="003277C8"/>
    <w:rsid w:val="003314FA"/>
    <w:rsid w:val="00331F02"/>
    <w:rsid w:val="00332818"/>
    <w:rsid w:val="00342543"/>
    <w:rsid w:val="003441F1"/>
    <w:rsid w:val="00345E00"/>
    <w:rsid w:val="00346134"/>
    <w:rsid w:val="00346538"/>
    <w:rsid w:val="00347DC2"/>
    <w:rsid w:val="00351CB7"/>
    <w:rsid w:val="00352149"/>
    <w:rsid w:val="00360AA7"/>
    <w:rsid w:val="00360AC5"/>
    <w:rsid w:val="00362F34"/>
    <w:rsid w:val="00373F43"/>
    <w:rsid w:val="00374FBA"/>
    <w:rsid w:val="003841A7"/>
    <w:rsid w:val="00384D21"/>
    <w:rsid w:val="00385566"/>
    <w:rsid w:val="00395174"/>
    <w:rsid w:val="003A1228"/>
    <w:rsid w:val="003A7AB2"/>
    <w:rsid w:val="003B08E7"/>
    <w:rsid w:val="003B4E63"/>
    <w:rsid w:val="003B6EFA"/>
    <w:rsid w:val="003C100F"/>
    <w:rsid w:val="003C10F9"/>
    <w:rsid w:val="003C203D"/>
    <w:rsid w:val="003C3C73"/>
    <w:rsid w:val="003C7FBC"/>
    <w:rsid w:val="003D2829"/>
    <w:rsid w:val="003D4F57"/>
    <w:rsid w:val="003D7BF8"/>
    <w:rsid w:val="003E6E32"/>
    <w:rsid w:val="003E7A59"/>
    <w:rsid w:val="003E7CA1"/>
    <w:rsid w:val="003F2684"/>
    <w:rsid w:val="003F4091"/>
    <w:rsid w:val="003F4C54"/>
    <w:rsid w:val="003F5363"/>
    <w:rsid w:val="0040295C"/>
    <w:rsid w:val="0040427B"/>
    <w:rsid w:val="0042203A"/>
    <w:rsid w:val="0042277A"/>
    <w:rsid w:val="00424AA2"/>
    <w:rsid w:val="00424BC5"/>
    <w:rsid w:val="004264B8"/>
    <w:rsid w:val="00433358"/>
    <w:rsid w:val="00434526"/>
    <w:rsid w:val="00434F99"/>
    <w:rsid w:val="004373B6"/>
    <w:rsid w:val="00442981"/>
    <w:rsid w:val="00442F99"/>
    <w:rsid w:val="00446909"/>
    <w:rsid w:val="00447880"/>
    <w:rsid w:val="00452879"/>
    <w:rsid w:val="004573EC"/>
    <w:rsid w:val="00461E92"/>
    <w:rsid w:val="0046315E"/>
    <w:rsid w:val="00464C1A"/>
    <w:rsid w:val="004717EC"/>
    <w:rsid w:val="00476AB4"/>
    <w:rsid w:val="00477581"/>
    <w:rsid w:val="004813B2"/>
    <w:rsid w:val="00481C64"/>
    <w:rsid w:val="00481DF5"/>
    <w:rsid w:val="00483703"/>
    <w:rsid w:val="00484FA5"/>
    <w:rsid w:val="0049036B"/>
    <w:rsid w:val="004945D0"/>
    <w:rsid w:val="00495591"/>
    <w:rsid w:val="004B35A1"/>
    <w:rsid w:val="004B42EA"/>
    <w:rsid w:val="004B5B3A"/>
    <w:rsid w:val="004C2CDC"/>
    <w:rsid w:val="004C3267"/>
    <w:rsid w:val="004C4C65"/>
    <w:rsid w:val="004C6844"/>
    <w:rsid w:val="004D1FA1"/>
    <w:rsid w:val="004D744B"/>
    <w:rsid w:val="004E21A0"/>
    <w:rsid w:val="004E7FCD"/>
    <w:rsid w:val="004F5207"/>
    <w:rsid w:val="004F6653"/>
    <w:rsid w:val="004F73C2"/>
    <w:rsid w:val="0050218F"/>
    <w:rsid w:val="005023E3"/>
    <w:rsid w:val="00517407"/>
    <w:rsid w:val="0052370C"/>
    <w:rsid w:val="00525050"/>
    <w:rsid w:val="005267A9"/>
    <w:rsid w:val="00530069"/>
    <w:rsid w:val="005308FE"/>
    <w:rsid w:val="00536A69"/>
    <w:rsid w:val="0054199C"/>
    <w:rsid w:val="005446E5"/>
    <w:rsid w:val="00547E2C"/>
    <w:rsid w:val="005507B6"/>
    <w:rsid w:val="005567F0"/>
    <w:rsid w:val="005619BF"/>
    <w:rsid w:val="00562117"/>
    <w:rsid w:val="00571F13"/>
    <w:rsid w:val="00574418"/>
    <w:rsid w:val="005773FB"/>
    <w:rsid w:val="00582A53"/>
    <w:rsid w:val="00584010"/>
    <w:rsid w:val="00584F01"/>
    <w:rsid w:val="00595203"/>
    <w:rsid w:val="005A3519"/>
    <w:rsid w:val="005B5F06"/>
    <w:rsid w:val="005B6433"/>
    <w:rsid w:val="005C14BA"/>
    <w:rsid w:val="005C272A"/>
    <w:rsid w:val="005C2D2B"/>
    <w:rsid w:val="005D2DCE"/>
    <w:rsid w:val="005D4E51"/>
    <w:rsid w:val="005D508A"/>
    <w:rsid w:val="005D5EC4"/>
    <w:rsid w:val="005E4199"/>
    <w:rsid w:val="005E5089"/>
    <w:rsid w:val="005E53F0"/>
    <w:rsid w:val="005E5AC4"/>
    <w:rsid w:val="005E771C"/>
    <w:rsid w:val="005E7C88"/>
    <w:rsid w:val="005F289B"/>
    <w:rsid w:val="005F491F"/>
    <w:rsid w:val="0060045B"/>
    <w:rsid w:val="00601E29"/>
    <w:rsid w:val="00602588"/>
    <w:rsid w:val="006037EC"/>
    <w:rsid w:val="00607E44"/>
    <w:rsid w:val="006136B1"/>
    <w:rsid w:val="00614349"/>
    <w:rsid w:val="006150B8"/>
    <w:rsid w:val="006153C7"/>
    <w:rsid w:val="00615705"/>
    <w:rsid w:val="0061645A"/>
    <w:rsid w:val="00617DC7"/>
    <w:rsid w:val="00621D3C"/>
    <w:rsid w:val="00623D92"/>
    <w:rsid w:val="00625E2C"/>
    <w:rsid w:val="00630B07"/>
    <w:rsid w:val="00631D59"/>
    <w:rsid w:val="00644369"/>
    <w:rsid w:val="0065043C"/>
    <w:rsid w:val="006513F4"/>
    <w:rsid w:val="006517EA"/>
    <w:rsid w:val="00651DA0"/>
    <w:rsid w:val="00654D59"/>
    <w:rsid w:val="006640CA"/>
    <w:rsid w:val="00670979"/>
    <w:rsid w:val="0067281F"/>
    <w:rsid w:val="006739AC"/>
    <w:rsid w:val="006750EC"/>
    <w:rsid w:val="006761C1"/>
    <w:rsid w:val="006771BE"/>
    <w:rsid w:val="00682374"/>
    <w:rsid w:val="00683317"/>
    <w:rsid w:val="00685B0F"/>
    <w:rsid w:val="006A25BD"/>
    <w:rsid w:val="006A4E00"/>
    <w:rsid w:val="006A5807"/>
    <w:rsid w:val="006A5ECF"/>
    <w:rsid w:val="006A696E"/>
    <w:rsid w:val="006B1119"/>
    <w:rsid w:val="006B1F35"/>
    <w:rsid w:val="006B2022"/>
    <w:rsid w:val="006B47A0"/>
    <w:rsid w:val="006B5A9C"/>
    <w:rsid w:val="006B5DE6"/>
    <w:rsid w:val="006C49A3"/>
    <w:rsid w:val="006D1CAA"/>
    <w:rsid w:val="006D2414"/>
    <w:rsid w:val="006E044C"/>
    <w:rsid w:val="006E5496"/>
    <w:rsid w:val="006E5C6D"/>
    <w:rsid w:val="006E5E01"/>
    <w:rsid w:val="006F0ECD"/>
    <w:rsid w:val="006F2F5F"/>
    <w:rsid w:val="007035DA"/>
    <w:rsid w:val="007100C5"/>
    <w:rsid w:val="00711878"/>
    <w:rsid w:val="00712026"/>
    <w:rsid w:val="0071456D"/>
    <w:rsid w:val="007145FD"/>
    <w:rsid w:val="00722735"/>
    <w:rsid w:val="007229E2"/>
    <w:rsid w:val="00724A9C"/>
    <w:rsid w:val="00734B75"/>
    <w:rsid w:val="007362F9"/>
    <w:rsid w:val="00736ED8"/>
    <w:rsid w:val="00744C63"/>
    <w:rsid w:val="007524D9"/>
    <w:rsid w:val="0075257C"/>
    <w:rsid w:val="007553BC"/>
    <w:rsid w:val="00756925"/>
    <w:rsid w:val="00760E04"/>
    <w:rsid w:val="00764C0C"/>
    <w:rsid w:val="00764D32"/>
    <w:rsid w:val="00766AE2"/>
    <w:rsid w:val="007764DE"/>
    <w:rsid w:val="00784445"/>
    <w:rsid w:val="00792CE6"/>
    <w:rsid w:val="00793262"/>
    <w:rsid w:val="00793994"/>
    <w:rsid w:val="00793C98"/>
    <w:rsid w:val="007A1DAF"/>
    <w:rsid w:val="007A5F44"/>
    <w:rsid w:val="007B0010"/>
    <w:rsid w:val="007B0EFC"/>
    <w:rsid w:val="007B5632"/>
    <w:rsid w:val="007B5913"/>
    <w:rsid w:val="007B73F6"/>
    <w:rsid w:val="007B79DE"/>
    <w:rsid w:val="007C3761"/>
    <w:rsid w:val="007C485D"/>
    <w:rsid w:val="007C498F"/>
    <w:rsid w:val="007C51FA"/>
    <w:rsid w:val="007D30D7"/>
    <w:rsid w:val="007D4246"/>
    <w:rsid w:val="007D7829"/>
    <w:rsid w:val="007E0BF4"/>
    <w:rsid w:val="007F0E0D"/>
    <w:rsid w:val="007F5B25"/>
    <w:rsid w:val="007F5E39"/>
    <w:rsid w:val="00800A9C"/>
    <w:rsid w:val="008019EB"/>
    <w:rsid w:val="008064CA"/>
    <w:rsid w:val="008145AA"/>
    <w:rsid w:val="008167F9"/>
    <w:rsid w:val="00821417"/>
    <w:rsid w:val="008221BC"/>
    <w:rsid w:val="00822D44"/>
    <w:rsid w:val="0082310D"/>
    <w:rsid w:val="0082409B"/>
    <w:rsid w:val="00827D1A"/>
    <w:rsid w:val="008405E9"/>
    <w:rsid w:val="0084168F"/>
    <w:rsid w:val="0085347B"/>
    <w:rsid w:val="00856378"/>
    <w:rsid w:val="00857417"/>
    <w:rsid w:val="00862A59"/>
    <w:rsid w:val="008640B5"/>
    <w:rsid w:val="00864BDB"/>
    <w:rsid w:val="0086527F"/>
    <w:rsid w:val="008661AC"/>
    <w:rsid w:val="00866311"/>
    <w:rsid w:val="008732BB"/>
    <w:rsid w:val="0087378C"/>
    <w:rsid w:val="00873FF6"/>
    <w:rsid w:val="008768E5"/>
    <w:rsid w:val="0088324F"/>
    <w:rsid w:val="00885C4F"/>
    <w:rsid w:val="008879C7"/>
    <w:rsid w:val="00890934"/>
    <w:rsid w:val="00890C7B"/>
    <w:rsid w:val="0089739E"/>
    <w:rsid w:val="00897D3B"/>
    <w:rsid w:val="008A43F7"/>
    <w:rsid w:val="008A5DFB"/>
    <w:rsid w:val="008A6D00"/>
    <w:rsid w:val="008B28C1"/>
    <w:rsid w:val="008C3D3F"/>
    <w:rsid w:val="008D1C11"/>
    <w:rsid w:val="008D3989"/>
    <w:rsid w:val="008D42E9"/>
    <w:rsid w:val="008D7740"/>
    <w:rsid w:val="008E36B4"/>
    <w:rsid w:val="008E407A"/>
    <w:rsid w:val="009152C2"/>
    <w:rsid w:val="009177C5"/>
    <w:rsid w:val="00917FC2"/>
    <w:rsid w:val="0092106A"/>
    <w:rsid w:val="009239A1"/>
    <w:rsid w:val="00926FEE"/>
    <w:rsid w:val="00927C8A"/>
    <w:rsid w:val="00934707"/>
    <w:rsid w:val="00935DF6"/>
    <w:rsid w:val="00935E12"/>
    <w:rsid w:val="00936AAB"/>
    <w:rsid w:val="00946193"/>
    <w:rsid w:val="009462C5"/>
    <w:rsid w:val="009478FB"/>
    <w:rsid w:val="00950C39"/>
    <w:rsid w:val="00954E61"/>
    <w:rsid w:val="00956D96"/>
    <w:rsid w:val="009618A3"/>
    <w:rsid w:val="009717FB"/>
    <w:rsid w:val="009745CC"/>
    <w:rsid w:val="00974C44"/>
    <w:rsid w:val="00976535"/>
    <w:rsid w:val="0098120B"/>
    <w:rsid w:val="00981721"/>
    <w:rsid w:val="009826B5"/>
    <w:rsid w:val="00983FD2"/>
    <w:rsid w:val="009908CF"/>
    <w:rsid w:val="009923B6"/>
    <w:rsid w:val="009928AD"/>
    <w:rsid w:val="00992CCD"/>
    <w:rsid w:val="00992F59"/>
    <w:rsid w:val="00994136"/>
    <w:rsid w:val="00996957"/>
    <w:rsid w:val="00996974"/>
    <w:rsid w:val="009A0C8E"/>
    <w:rsid w:val="009A0E96"/>
    <w:rsid w:val="009A2056"/>
    <w:rsid w:val="009B4B3A"/>
    <w:rsid w:val="009C5960"/>
    <w:rsid w:val="009C6748"/>
    <w:rsid w:val="009C79BE"/>
    <w:rsid w:val="009C7C0A"/>
    <w:rsid w:val="009D00AD"/>
    <w:rsid w:val="009D0983"/>
    <w:rsid w:val="009D245C"/>
    <w:rsid w:val="009D7FAE"/>
    <w:rsid w:val="009F0CED"/>
    <w:rsid w:val="009F2354"/>
    <w:rsid w:val="009F6945"/>
    <w:rsid w:val="009F69B9"/>
    <w:rsid w:val="009F7C95"/>
    <w:rsid w:val="00A03776"/>
    <w:rsid w:val="00A05879"/>
    <w:rsid w:val="00A06D1E"/>
    <w:rsid w:val="00A1306A"/>
    <w:rsid w:val="00A153A3"/>
    <w:rsid w:val="00A15CBD"/>
    <w:rsid w:val="00A177F4"/>
    <w:rsid w:val="00A178A8"/>
    <w:rsid w:val="00A24F80"/>
    <w:rsid w:val="00A26DE2"/>
    <w:rsid w:val="00A3149E"/>
    <w:rsid w:val="00A31565"/>
    <w:rsid w:val="00A31DCD"/>
    <w:rsid w:val="00A33CDB"/>
    <w:rsid w:val="00A47536"/>
    <w:rsid w:val="00A50EEE"/>
    <w:rsid w:val="00A56634"/>
    <w:rsid w:val="00A576A7"/>
    <w:rsid w:val="00A60081"/>
    <w:rsid w:val="00A61D3F"/>
    <w:rsid w:val="00A6333A"/>
    <w:rsid w:val="00A655DE"/>
    <w:rsid w:val="00A65F5E"/>
    <w:rsid w:val="00A70CFD"/>
    <w:rsid w:val="00A713A4"/>
    <w:rsid w:val="00A71530"/>
    <w:rsid w:val="00A75CB8"/>
    <w:rsid w:val="00A75D31"/>
    <w:rsid w:val="00A76840"/>
    <w:rsid w:val="00A769BD"/>
    <w:rsid w:val="00A80E6A"/>
    <w:rsid w:val="00A9091D"/>
    <w:rsid w:val="00A94791"/>
    <w:rsid w:val="00A951AB"/>
    <w:rsid w:val="00A9692B"/>
    <w:rsid w:val="00AA0366"/>
    <w:rsid w:val="00AB17CB"/>
    <w:rsid w:val="00AB3B7E"/>
    <w:rsid w:val="00AB4ED2"/>
    <w:rsid w:val="00AB6DDC"/>
    <w:rsid w:val="00AB6F72"/>
    <w:rsid w:val="00AC5F69"/>
    <w:rsid w:val="00AC655A"/>
    <w:rsid w:val="00AD17C8"/>
    <w:rsid w:val="00AD280A"/>
    <w:rsid w:val="00AD6770"/>
    <w:rsid w:val="00AD7DE0"/>
    <w:rsid w:val="00AE33AE"/>
    <w:rsid w:val="00AE5181"/>
    <w:rsid w:val="00AE7C78"/>
    <w:rsid w:val="00AF210E"/>
    <w:rsid w:val="00AF3DCA"/>
    <w:rsid w:val="00AF42AC"/>
    <w:rsid w:val="00AF7B7F"/>
    <w:rsid w:val="00B0323E"/>
    <w:rsid w:val="00B10488"/>
    <w:rsid w:val="00B13139"/>
    <w:rsid w:val="00B16EB8"/>
    <w:rsid w:val="00B23E3A"/>
    <w:rsid w:val="00B2621D"/>
    <w:rsid w:val="00B4002B"/>
    <w:rsid w:val="00B41F26"/>
    <w:rsid w:val="00B432C8"/>
    <w:rsid w:val="00B43FF5"/>
    <w:rsid w:val="00B46D52"/>
    <w:rsid w:val="00B47464"/>
    <w:rsid w:val="00B517DE"/>
    <w:rsid w:val="00B52D88"/>
    <w:rsid w:val="00B55D3B"/>
    <w:rsid w:val="00B56DC5"/>
    <w:rsid w:val="00B60E76"/>
    <w:rsid w:val="00B60F43"/>
    <w:rsid w:val="00B66DC1"/>
    <w:rsid w:val="00B67EA2"/>
    <w:rsid w:val="00B728F6"/>
    <w:rsid w:val="00B7310C"/>
    <w:rsid w:val="00B7536D"/>
    <w:rsid w:val="00B775F3"/>
    <w:rsid w:val="00B77E96"/>
    <w:rsid w:val="00B81CBB"/>
    <w:rsid w:val="00B82C83"/>
    <w:rsid w:val="00B83CFD"/>
    <w:rsid w:val="00B87F37"/>
    <w:rsid w:val="00B93196"/>
    <w:rsid w:val="00B93CF5"/>
    <w:rsid w:val="00B94DDE"/>
    <w:rsid w:val="00B95E90"/>
    <w:rsid w:val="00B96B23"/>
    <w:rsid w:val="00BA2593"/>
    <w:rsid w:val="00BB5706"/>
    <w:rsid w:val="00BB7C9F"/>
    <w:rsid w:val="00BC243B"/>
    <w:rsid w:val="00BC2C75"/>
    <w:rsid w:val="00BD10DF"/>
    <w:rsid w:val="00BD2FC5"/>
    <w:rsid w:val="00BD4220"/>
    <w:rsid w:val="00BD422E"/>
    <w:rsid w:val="00BE090A"/>
    <w:rsid w:val="00BE30B8"/>
    <w:rsid w:val="00BE3CB0"/>
    <w:rsid w:val="00BE4EFF"/>
    <w:rsid w:val="00BE70C0"/>
    <w:rsid w:val="00BF2B9B"/>
    <w:rsid w:val="00BF35FC"/>
    <w:rsid w:val="00BF39C9"/>
    <w:rsid w:val="00BF729A"/>
    <w:rsid w:val="00C0479E"/>
    <w:rsid w:val="00C1559E"/>
    <w:rsid w:val="00C16544"/>
    <w:rsid w:val="00C17179"/>
    <w:rsid w:val="00C207D5"/>
    <w:rsid w:val="00C23729"/>
    <w:rsid w:val="00C2386C"/>
    <w:rsid w:val="00C24875"/>
    <w:rsid w:val="00C27E36"/>
    <w:rsid w:val="00C31A0C"/>
    <w:rsid w:val="00C339DF"/>
    <w:rsid w:val="00C357E5"/>
    <w:rsid w:val="00C40776"/>
    <w:rsid w:val="00C40983"/>
    <w:rsid w:val="00C42387"/>
    <w:rsid w:val="00C448CC"/>
    <w:rsid w:val="00C44B94"/>
    <w:rsid w:val="00C46984"/>
    <w:rsid w:val="00C46C02"/>
    <w:rsid w:val="00C47960"/>
    <w:rsid w:val="00C535C4"/>
    <w:rsid w:val="00C634A6"/>
    <w:rsid w:val="00C64109"/>
    <w:rsid w:val="00C661A2"/>
    <w:rsid w:val="00C67578"/>
    <w:rsid w:val="00C828F4"/>
    <w:rsid w:val="00C87BA7"/>
    <w:rsid w:val="00C90102"/>
    <w:rsid w:val="00C9052C"/>
    <w:rsid w:val="00C9183D"/>
    <w:rsid w:val="00C97413"/>
    <w:rsid w:val="00C97FE7"/>
    <w:rsid w:val="00CA0351"/>
    <w:rsid w:val="00CB15D1"/>
    <w:rsid w:val="00CB30AD"/>
    <w:rsid w:val="00CB5864"/>
    <w:rsid w:val="00CB665E"/>
    <w:rsid w:val="00CB6803"/>
    <w:rsid w:val="00CB6957"/>
    <w:rsid w:val="00CB786F"/>
    <w:rsid w:val="00CC3D23"/>
    <w:rsid w:val="00CC5779"/>
    <w:rsid w:val="00CD0418"/>
    <w:rsid w:val="00CD30DF"/>
    <w:rsid w:val="00CD3F58"/>
    <w:rsid w:val="00CD41C0"/>
    <w:rsid w:val="00CE039E"/>
    <w:rsid w:val="00CF042B"/>
    <w:rsid w:val="00CF1DDE"/>
    <w:rsid w:val="00CF72B8"/>
    <w:rsid w:val="00CF771D"/>
    <w:rsid w:val="00D030F9"/>
    <w:rsid w:val="00D040AB"/>
    <w:rsid w:val="00D05342"/>
    <w:rsid w:val="00D06B28"/>
    <w:rsid w:val="00D07109"/>
    <w:rsid w:val="00D11205"/>
    <w:rsid w:val="00D21AD7"/>
    <w:rsid w:val="00D246C8"/>
    <w:rsid w:val="00D30366"/>
    <w:rsid w:val="00D35774"/>
    <w:rsid w:val="00D407B2"/>
    <w:rsid w:val="00D41151"/>
    <w:rsid w:val="00D42255"/>
    <w:rsid w:val="00D4239B"/>
    <w:rsid w:val="00D51BAF"/>
    <w:rsid w:val="00D5486D"/>
    <w:rsid w:val="00D6105B"/>
    <w:rsid w:val="00D63FCB"/>
    <w:rsid w:val="00D668A7"/>
    <w:rsid w:val="00D679B5"/>
    <w:rsid w:val="00D71230"/>
    <w:rsid w:val="00D7496D"/>
    <w:rsid w:val="00D770AB"/>
    <w:rsid w:val="00D81B81"/>
    <w:rsid w:val="00D92565"/>
    <w:rsid w:val="00D952AE"/>
    <w:rsid w:val="00D969AB"/>
    <w:rsid w:val="00DA1442"/>
    <w:rsid w:val="00DA7D56"/>
    <w:rsid w:val="00DB06C1"/>
    <w:rsid w:val="00DB3611"/>
    <w:rsid w:val="00DC0939"/>
    <w:rsid w:val="00DC3781"/>
    <w:rsid w:val="00DC3B22"/>
    <w:rsid w:val="00DC3D29"/>
    <w:rsid w:val="00DC6B12"/>
    <w:rsid w:val="00DC75E8"/>
    <w:rsid w:val="00DD3CEB"/>
    <w:rsid w:val="00DE1A9B"/>
    <w:rsid w:val="00DE708D"/>
    <w:rsid w:val="00DE75D4"/>
    <w:rsid w:val="00DF09AD"/>
    <w:rsid w:val="00DF0A2D"/>
    <w:rsid w:val="00DF1111"/>
    <w:rsid w:val="00DF2533"/>
    <w:rsid w:val="00DF396E"/>
    <w:rsid w:val="00DF6F02"/>
    <w:rsid w:val="00DF7C02"/>
    <w:rsid w:val="00E023FE"/>
    <w:rsid w:val="00E070EE"/>
    <w:rsid w:val="00E071D0"/>
    <w:rsid w:val="00E1204E"/>
    <w:rsid w:val="00E141CC"/>
    <w:rsid w:val="00E17DAA"/>
    <w:rsid w:val="00E20BE2"/>
    <w:rsid w:val="00E22362"/>
    <w:rsid w:val="00E23717"/>
    <w:rsid w:val="00E23D6E"/>
    <w:rsid w:val="00E241F9"/>
    <w:rsid w:val="00E24C84"/>
    <w:rsid w:val="00E27186"/>
    <w:rsid w:val="00E30724"/>
    <w:rsid w:val="00E37765"/>
    <w:rsid w:val="00E37E40"/>
    <w:rsid w:val="00E41C61"/>
    <w:rsid w:val="00E4516B"/>
    <w:rsid w:val="00E479B8"/>
    <w:rsid w:val="00E54CBD"/>
    <w:rsid w:val="00E61AD4"/>
    <w:rsid w:val="00E708EA"/>
    <w:rsid w:val="00E84188"/>
    <w:rsid w:val="00E85029"/>
    <w:rsid w:val="00E93955"/>
    <w:rsid w:val="00EA356D"/>
    <w:rsid w:val="00EA3A82"/>
    <w:rsid w:val="00EB066E"/>
    <w:rsid w:val="00EB1411"/>
    <w:rsid w:val="00EB2674"/>
    <w:rsid w:val="00EB481B"/>
    <w:rsid w:val="00EB6E2D"/>
    <w:rsid w:val="00EC56FD"/>
    <w:rsid w:val="00ED186C"/>
    <w:rsid w:val="00ED2FF1"/>
    <w:rsid w:val="00ED56A0"/>
    <w:rsid w:val="00ED625E"/>
    <w:rsid w:val="00ED6305"/>
    <w:rsid w:val="00EF1686"/>
    <w:rsid w:val="00EF4FEE"/>
    <w:rsid w:val="00F017DB"/>
    <w:rsid w:val="00F018C8"/>
    <w:rsid w:val="00F04045"/>
    <w:rsid w:val="00F06C6A"/>
    <w:rsid w:val="00F06CB9"/>
    <w:rsid w:val="00F109B4"/>
    <w:rsid w:val="00F16EF0"/>
    <w:rsid w:val="00F20713"/>
    <w:rsid w:val="00F23FD8"/>
    <w:rsid w:val="00F245DC"/>
    <w:rsid w:val="00F25C0E"/>
    <w:rsid w:val="00F26E7A"/>
    <w:rsid w:val="00F30168"/>
    <w:rsid w:val="00F32E36"/>
    <w:rsid w:val="00F34BB6"/>
    <w:rsid w:val="00F352FE"/>
    <w:rsid w:val="00F35D84"/>
    <w:rsid w:val="00F36609"/>
    <w:rsid w:val="00F3665F"/>
    <w:rsid w:val="00F4485F"/>
    <w:rsid w:val="00F44BDD"/>
    <w:rsid w:val="00F51294"/>
    <w:rsid w:val="00F53B8A"/>
    <w:rsid w:val="00F54B9A"/>
    <w:rsid w:val="00F55D5E"/>
    <w:rsid w:val="00F655A2"/>
    <w:rsid w:val="00F656FB"/>
    <w:rsid w:val="00F65942"/>
    <w:rsid w:val="00F67352"/>
    <w:rsid w:val="00F67FE9"/>
    <w:rsid w:val="00F82A0A"/>
    <w:rsid w:val="00F90E8F"/>
    <w:rsid w:val="00F959D1"/>
    <w:rsid w:val="00F979A8"/>
    <w:rsid w:val="00FA1516"/>
    <w:rsid w:val="00FA220E"/>
    <w:rsid w:val="00FA4442"/>
    <w:rsid w:val="00FA5CE4"/>
    <w:rsid w:val="00FB2A4F"/>
    <w:rsid w:val="00FB746B"/>
    <w:rsid w:val="00FC0151"/>
    <w:rsid w:val="00FC060C"/>
    <w:rsid w:val="00FC1F62"/>
    <w:rsid w:val="00FC482A"/>
    <w:rsid w:val="00FD19D6"/>
    <w:rsid w:val="00FD2097"/>
    <w:rsid w:val="00FE5F38"/>
    <w:rsid w:val="00FF06B9"/>
    <w:rsid w:val="00FF397A"/>
    <w:rsid w:val="00FF6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5F191F-F349-4DD0-A2FB-0BF8CDFD5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093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DC093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DC093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DC0939"/>
    <w:pPr>
      <w:ind w:left="720"/>
      <w:contextualSpacing/>
    </w:pPr>
  </w:style>
  <w:style w:type="paragraph" w:styleId="a4">
    <w:name w:val="No Spacing"/>
    <w:link w:val="a5"/>
    <w:uiPriority w:val="1"/>
    <w:qFormat/>
    <w:rsid w:val="00CD30DF"/>
    <w:pPr>
      <w:bidi/>
      <w:spacing w:after="0" w:line="240" w:lineRule="auto"/>
    </w:pPr>
    <w:rPr>
      <w:rFonts w:eastAsiaTheme="minorEastAsia"/>
    </w:rPr>
  </w:style>
  <w:style w:type="character" w:customStyle="1" w:styleId="a5">
    <w:name w:val="ללא מרווח תו"/>
    <w:basedOn w:val="a0"/>
    <w:link w:val="a4"/>
    <w:uiPriority w:val="1"/>
    <w:rsid w:val="00CD30DF"/>
    <w:rPr>
      <w:rFonts w:eastAsiaTheme="minorEastAsia"/>
    </w:rPr>
  </w:style>
  <w:style w:type="paragraph" w:styleId="a6">
    <w:name w:val="footer"/>
    <w:basedOn w:val="a"/>
    <w:link w:val="a7"/>
    <w:uiPriority w:val="99"/>
    <w:semiHidden/>
    <w:unhideWhenUsed/>
    <w:rsid w:val="005267A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semiHidden/>
    <w:rsid w:val="005267A9"/>
  </w:style>
  <w:style w:type="character" w:styleId="a8">
    <w:name w:val="page number"/>
    <w:basedOn w:val="a0"/>
    <w:uiPriority w:val="99"/>
    <w:semiHidden/>
    <w:unhideWhenUsed/>
    <w:rsid w:val="005267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4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5.wmf"/><Relationship Id="rId16" Type="http://schemas.openxmlformats.org/officeDocument/2006/relationships/image" Target="media/image5.wmf"/><Relationship Id="rId11" Type="http://schemas.openxmlformats.org/officeDocument/2006/relationships/oleObject" Target="embeddings/oleObject4.bin"/><Relationship Id="rId37" Type="http://schemas.openxmlformats.org/officeDocument/2006/relationships/image" Target="media/image9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0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5" Type="http://schemas.openxmlformats.org/officeDocument/2006/relationships/image" Target="media/image80.wmf"/><Relationship Id="rId43" Type="http://schemas.openxmlformats.org/officeDocument/2006/relationships/image" Target="media/image12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1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oleObject" Target="embeddings/oleObject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18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26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4.wmf"/><Relationship Id="rId61" Type="http://schemas.openxmlformats.org/officeDocument/2006/relationships/image" Target="media/image21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0</TotalTime>
  <Pages>3</Pages>
  <Words>375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i bettan</dc:creator>
  <cp:keywords/>
  <dc:description/>
  <cp:lastModifiedBy>yoni bettan</cp:lastModifiedBy>
  <cp:revision>57</cp:revision>
  <cp:lastPrinted>2016-12-06T20:28:00Z</cp:lastPrinted>
  <dcterms:created xsi:type="dcterms:W3CDTF">2016-12-05T07:08:00Z</dcterms:created>
  <dcterms:modified xsi:type="dcterms:W3CDTF">2016-12-06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